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D49" w:rsidRPr="00A70252" w:rsidRDefault="00A83929" w:rsidP="00D30D49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D0DFC">
        <w:rPr>
          <w:rFonts w:ascii="Times New Roman" w:hAnsi="Times New Roman" w:cs="Times New Roman"/>
          <w:b/>
          <w:sz w:val="28"/>
          <w:szCs w:val="32"/>
        </w:rPr>
        <w:t>Chap</w:t>
      </w:r>
      <w:r w:rsidR="00354A97" w:rsidRPr="001D0DFC">
        <w:rPr>
          <w:rFonts w:ascii="Times New Roman" w:hAnsi="Times New Roman" w:cs="Times New Roman"/>
          <w:b/>
          <w:sz w:val="28"/>
          <w:szCs w:val="32"/>
        </w:rPr>
        <w:t>t</w:t>
      </w:r>
      <w:r w:rsidRPr="001D0DFC">
        <w:rPr>
          <w:rFonts w:ascii="Times New Roman" w:hAnsi="Times New Roman" w:cs="Times New Roman"/>
          <w:b/>
          <w:sz w:val="28"/>
          <w:szCs w:val="32"/>
        </w:rPr>
        <w:t>er</w:t>
      </w:r>
      <w:r w:rsidR="00D30D49" w:rsidRPr="001D0DFC">
        <w:rPr>
          <w:rFonts w:ascii="Times New Roman" w:hAnsi="Times New Roman" w:cs="Times New Roman"/>
          <w:b/>
          <w:sz w:val="28"/>
          <w:szCs w:val="32"/>
        </w:rPr>
        <w:t xml:space="preserve"> - </w:t>
      </w:r>
      <w:r w:rsidRPr="001D0DFC">
        <w:rPr>
          <w:rFonts w:ascii="Times New Roman" w:hAnsi="Times New Roman" w:cs="Times New Roman"/>
          <w:b/>
          <w:sz w:val="28"/>
          <w:szCs w:val="32"/>
        </w:rPr>
        <w:t>1</w:t>
      </w:r>
    </w:p>
    <w:p w:rsidR="00095722" w:rsidRPr="00A70252" w:rsidRDefault="00C177B1" w:rsidP="00D30D49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1D0DFC">
        <w:rPr>
          <w:rFonts w:ascii="Times New Roman" w:hAnsi="Times New Roman" w:cs="Times New Roman"/>
          <w:b/>
          <w:caps/>
          <w:sz w:val="36"/>
          <w:szCs w:val="40"/>
        </w:rPr>
        <w:t>solid</w:t>
      </w:r>
      <w:r w:rsidR="001D0DFC" w:rsidRPr="001D0DFC">
        <w:rPr>
          <w:rFonts w:ascii="Times New Roman" w:hAnsi="Times New Roman" w:cs="Times New Roman"/>
          <w:b/>
          <w:caps/>
          <w:sz w:val="36"/>
          <w:szCs w:val="40"/>
        </w:rPr>
        <w:t xml:space="preserve"> </w:t>
      </w:r>
      <w:r w:rsidR="00A764BD" w:rsidRPr="001D0DFC">
        <w:rPr>
          <w:rFonts w:ascii="Times New Roman" w:hAnsi="Times New Roman" w:cs="Times New Roman"/>
          <w:b/>
          <w:sz w:val="36"/>
          <w:szCs w:val="40"/>
        </w:rPr>
        <w:t>GEOMETRY</w:t>
      </w:r>
    </w:p>
    <w:p w:rsidR="00072903" w:rsidRPr="000168A0" w:rsidRDefault="00C605D5" w:rsidP="00312E59">
      <w:pPr>
        <w:spacing w:after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072903" w:rsidRPr="000168A0">
        <w:rPr>
          <w:rFonts w:ascii="Times New Roman" w:eastAsiaTheme="minorEastAsia" w:hAnsi="Times New Roman" w:cs="Times New Roman"/>
          <w:b/>
          <w:sz w:val="28"/>
          <w:szCs w:val="28"/>
        </w:rPr>
        <w:t>The Cone</w:t>
      </w:r>
    </w:p>
    <w:p w:rsidR="001C5E1C" w:rsidRPr="000168A0" w:rsidRDefault="00072903" w:rsidP="00C605D5">
      <w:pPr>
        <w:spacing w:after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Definition</w:t>
      </w:r>
      <w:r w:rsidR="00C605D5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4B272B">
        <w:rPr>
          <w:rFonts w:ascii="Times New Roman" w:eastAsiaTheme="minorEastAsia" w:hAnsi="Times New Roman" w:cs="Times New Roman"/>
          <w:sz w:val="21"/>
          <w:szCs w:val="21"/>
        </w:rPr>
        <w:t>A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 cone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a surface generated by a straight line which passes through a fixed point and satisfies one more condition of the type that it may intersect a given curve or touch a given surface or make a given angle with a line through the fixed point.</w:t>
      </w:r>
    </w:p>
    <w:p w:rsidR="00304C7C" w:rsidRPr="000168A0" w:rsidRDefault="00072903" w:rsidP="00312E59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fixed point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vertex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of the </w:t>
      </w:r>
      <w:r w:rsidR="00FD104B" w:rsidRPr="000168A0">
        <w:rPr>
          <w:rFonts w:ascii="Times New Roman" w:eastAsiaTheme="minorEastAsia" w:hAnsi="Times New Roman" w:cs="Times New Roman"/>
          <w:sz w:val="21"/>
          <w:szCs w:val="21"/>
        </w:rPr>
        <w:t>cone; t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he straight line which generates the cone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generator </w:t>
      </w:r>
      <w:r w:rsidR="00FD104B" w:rsidRPr="000168A0">
        <w:rPr>
          <w:rFonts w:ascii="Times New Roman" w:eastAsiaTheme="minorEastAsia" w:hAnsi="Times New Roman" w:cs="Times New Roman"/>
          <w:sz w:val="21"/>
          <w:szCs w:val="21"/>
        </w:rPr>
        <w:t>of the cone and g</w:t>
      </w:r>
      <w:r w:rsidR="00304C7C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ven curve is called the </w:t>
      </w:r>
      <w:r w:rsidR="00304C7C" w:rsidRPr="000168A0">
        <w:rPr>
          <w:rFonts w:ascii="Times New Roman" w:eastAsiaTheme="minorEastAsia" w:hAnsi="Times New Roman" w:cs="Times New Roman"/>
          <w:b/>
          <w:sz w:val="21"/>
          <w:szCs w:val="21"/>
        </w:rPr>
        <w:t>guiding curve</w:t>
      </w:r>
      <w:r w:rsidR="00304C7C"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072903" w:rsidRPr="000168A0" w:rsidRDefault="00641021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noProof/>
          <w:sz w:val="21"/>
          <w:szCs w:val="21"/>
          <w:lang w:val="en-US"/>
        </w:rPr>
        <w:pict>
          <v:group id="_x0000_s1665" style="position:absolute;left:0;text-align:left;margin-left:88.65pt;margin-top:6.15pt;width:71.45pt;height:124.05pt;z-index:252227072" coordorigin="3587,10683" coordsize="1429,248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34" type="#_x0000_t32" style="position:absolute;left:3884;top:10952;width:947;height:1160" o:connectortype="straight"/>
            <v:shape id="_x0000_s1335" type="#_x0000_t32" style="position:absolute;left:3641;top:10952;width:243;height:1500;flip:x" o:connectortype="straight"/>
            <v:shape id="_x0000_s1342" style="position:absolute;left:3639;top:12023;width:1234;height:702" coordsize="1234,702" path="m,428v33,24,89,98,197,142c305,614,522,678,647,690v125,12,228,-20,300,-45c1019,620,1044,590,1082,540v38,-50,68,-125,90,-195c1194,275,1234,167,1217,120,1200,73,1129,80,1067,60,1005,40,902,,842,,782,,757,48,707,60,657,72,597,68,542,75,487,82,467,48,377,105,287,162,81,353,3,418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45" type="#_x0000_t202" style="position:absolute;left:3587;top:10683;width:374;height:376;mso-width-relative:margin;mso-height-relative:margin" filled="f" stroked="f">
              <v:textbox style="mso-next-textbox:#_x0000_s1345">
                <w:txbxContent>
                  <w:p w:rsidR="0030058E" w:rsidRDefault="0030058E" w:rsidP="00F75834">
                    <w:r>
                      <w:t>A</w:t>
                    </w:r>
                  </w:p>
                </w:txbxContent>
              </v:textbox>
            </v:shape>
            <v:shape id="_x0000_s1346" type="#_x0000_t202" style="position:absolute;left:4733;top:11979;width:283;height:368;mso-width-relative:margin;mso-height-relative:margin" filled="f" stroked="f">
              <v:textbox style="mso-next-textbox:#_x0000_s1346">
                <w:txbxContent>
                  <w:p w:rsidR="0030058E" w:rsidRDefault="0030058E" w:rsidP="00F75834">
                    <w:r>
                      <w:t>P</w:t>
                    </w:r>
                  </w:p>
                </w:txbxContent>
              </v:textbox>
            </v:shape>
            <v:shape id="_x0000_s1351" type="#_x0000_t202" style="position:absolute;left:3731;top:12796;width:240;height:368;mso-width-relative:margin;mso-height-relative:margin" stroked="f">
              <v:textbox style="mso-next-textbox:#_x0000_s1351">
                <w:txbxContent>
                  <w:p w:rsidR="0030058E" w:rsidRDefault="0030058E" w:rsidP="00F75834">
                    <w:r>
                      <w:t>C</w:t>
                    </w:r>
                  </w:p>
                </w:txbxContent>
              </v:textbox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53" type="#_x0000_t38" style="position:absolute;left:4064;top:12751;width:285;height:256;flip:y" o:connectortype="curved" adj="10762,618891,-178484">
              <v:stroke endarrow="block"/>
            </v:shape>
          </v:group>
        </w:pict>
      </w:r>
      <w:r>
        <w:rPr>
          <w:rFonts w:ascii="Times New Roman" w:eastAsiaTheme="minorEastAsia" w:hAnsi="Times New Roman" w:cs="Times New Roman"/>
          <w:noProof/>
          <w:sz w:val="21"/>
          <w:szCs w:val="21"/>
          <w:lang w:val="en-US"/>
        </w:rPr>
        <w:pict>
          <v:group id="_x0000_s1664" style="position:absolute;left:0;text-align:left;margin-left:237.6pt;margin-top:8.8pt;width:1in;height:120.65pt;z-index:252234752" coordorigin="6566,10736" coordsize="1440,2413">
            <v:shape id="_x0000_s1336" type="#_x0000_t32" style="position:absolute;left:6614;top:11012;width:435;height:1500;flip:x" o:connectortype="straight"/>
            <v:shape id="_x0000_s1337" type="#_x0000_t32" style="position:absolute;left:7049;top:11012;width:765;height:1485" o:connectortype="straight"/>
            <v:oval id="_x0000_s1343" style="position:absolute;left:6614;top:12387;width:1200;height:252"/>
            <v:shape id="_x0000_s1344" type="#_x0000_t202" style="position:absolute;left:6745;top:10736;width:386;height:368;mso-width-relative:margin;mso-height-relative:margin" filled="f" stroked="f">
              <v:textbox>
                <w:txbxContent>
                  <w:p w:rsidR="0030058E" w:rsidRDefault="0030058E">
                    <w:r>
                      <w:t>A</w:t>
                    </w:r>
                  </w:p>
                </w:txbxContent>
              </v:textbox>
            </v:shape>
            <v:shape id="_x0000_s1350" type="#_x0000_t202" style="position:absolute;left:7723;top:12256;width:283;height:368;mso-width-relative:margin;mso-height-relative:margin" filled="f" stroked="f">
              <v:textbox>
                <w:txbxContent>
                  <w:p w:rsidR="0030058E" w:rsidRDefault="0030058E" w:rsidP="00F75834">
                    <w:r>
                      <w:t>P</w:t>
                    </w:r>
                  </w:p>
                </w:txbxContent>
              </v:textbox>
            </v:shape>
            <v:shape id="_x0000_s1352" type="#_x0000_t202" style="position:absolute;left:6566;top:12781;width:240;height:368;mso-width-relative:margin;mso-height-relative:margin" stroked="f">
              <v:textbox>
                <w:txbxContent>
                  <w:p w:rsidR="0030058E" w:rsidRDefault="0030058E" w:rsidP="00F75834">
                    <w:r>
                      <w:t>C</w:t>
                    </w:r>
                  </w:p>
                </w:txbxContent>
              </v:textbox>
            </v:shape>
            <v:shape id="_x0000_s1354" type="#_x0000_t38" style="position:absolute;left:6884;top:12676;width:285;height:256;flip:y" o:connectortype="curved" adj="10762,618891,-178484">
              <v:stroke endarrow="block"/>
            </v:shape>
          </v:group>
        </w:pict>
      </w:r>
    </w:p>
    <w:p w:rsidR="00072903" w:rsidRPr="000168A0" w:rsidRDefault="00072903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072903" w:rsidRPr="000168A0" w:rsidRDefault="00072903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072903" w:rsidRPr="000168A0" w:rsidRDefault="00072903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072903" w:rsidRPr="000168A0" w:rsidRDefault="00072903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072903" w:rsidRPr="000168A0" w:rsidRDefault="00072903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072903" w:rsidRPr="000168A0" w:rsidRDefault="00072903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1C5E1C" w:rsidRPr="000168A0" w:rsidRDefault="00CE5810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072903" w:rsidRPr="000168A0" w:rsidRDefault="00CE5810" w:rsidP="001C5E1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←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vertex,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 xml:space="preserve"> AP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←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generator,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 xml:space="preserve">C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←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guiding curve</w:t>
      </w:r>
    </w:p>
    <w:p w:rsidR="00072903" w:rsidRPr="000168A0" w:rsidRDefault="00CE5810" w:rsidP="00C605D5">
      <w:pPr>
        <w:spacing w:after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us a cone is essentially a set of lines called generators through a given point. Alternatively, the cone is a set of points on its generators.</w:t>
      </w:r>
    </w:p>
    <w:p w:rsidR="002E21DE" w:rsidRPr="000168A0" w:rsidRDefault="002E21DE" w:rsidP="00D242B5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0168A0">
        <w:rPr>
          <w:rFonts w:ascii="Times New Roman" w:eastAsiaTheme="minorEastAsia" w:hAnsi="Times New Roman" w:cs="Times New Roman"/>
          <w:b/>
          <w:sz w:val="28"/>
          <w:szCs w:val="28"/>
        </w:rPr>
        <w:t xml:space="preserve">The </w:t>
      </w:r>
      <w:r w:rsidR="004B272B">
        <w:rPr>
          <w:rFonts w:ascii="Times New Roman" w:eastAsiaTheme="minorEastAsia" w:hAnsi="Times New Roman" w:cs="Times New Roman"/>
          <w:b/>
          <w:sz w:val="28"/>
          <w:szCs w:val="28"/>
        </w:rPr>
        <w:t>R</w:t>
      </w:r>
      <w:r w:rsidRPr="000168A0">
        <w:rPr>
          <w:rFonts w:ascii="Times New Roman" w:eastAsiaTheme="minorEastAsia" w:hAnsi="Times New Roman" w:cs="Times New Roman"/>
          <w:b/>
          <w:sz w:val="28"/>
          <w:szCs w:val="28"/>
        </w:rPr>
        <w:t xml:space="preserve">ight </w:t>
      </w:r>
      <w:r w:rsidR="004B272B">
        <w:rPr>
          <w:rFonts w:ascii="Times New Roman" w:eastAsiaTheme="minorEastAsia" w:hAnsi="Times New Roman" w:cs="Times New Roman"/>
          <w:b/>
          <w:sz w:val="28"/>
          <w:szCs w:val="28"/>
        </w:rPr>
        <w:t>C</w:t>
      </w:r>
      <w:r w:rsidRPr="000168A0">
        <w:rPr>
          <w:rFonts w:ascii="Times New Roman" w:eastAsiaTheme="minorEastAsia" w:hAnsi="Times New Roman" w:cs="Times New Roman"/>
          <w:b/>
          <w:sz w:val="28"/>
          <w:szCs w:val="28"/>
        </w:rPr>
        <w:t xml:space="preserve">ircular </w:t>
      </w:r>
      <w:r w:rsidR="004B272B">
        <w:rPr>
          <w:rFonts w:ascii="Times New Roman" w:eastAsiaTheme="minorEastAsia" w:hAnsi="Times New Roman" w:cs="Times New Roman"/>
          <w:b/>
          <w:sz w:val="28"/>
          <w:szCs w:val="28"/>
        </w:rPr>
        <w:t>C</w:t>
      </w:r>
      <w:r w:rsidRPr="000168A0">
        <w:rPr>
          <w:rFonts w:ascii="Times New Roman" w:eastAsiaTheme="minorEastAsia" w:hAnsi="Times New Roman" w:cs="Times New Roman"/>
          <w:b/>
          <w:sz w:val="28"/>
          <w:szCs w:val="28"/>
        </w:rPr>
        <w:t>one</w:t>
      </w:r>
    </w:p>
    <w:p w:rsidR="001C5E1C" w:rsidRPr="000168A0" w:rsidRDefault="002E21DE" w:rsidP="00C605D5">
      <w:pPr>
        <w:spacing w:after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Definition</w:t>
      </w:r>
      <w:r w:rsidR="00F228D1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A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 right circular cone </w:t>
      </w:r>
      <w:r w:rsidR="007E1B42" w:rsidRPr="000168A0">
        <w:rPr>
          <w:rFonts w:ascii="Times New Roman" w:eastAsiaTheme="minorEastAsia" w:hAnsi="Times New Roman" w:cs="Times New Roman"/>
          <w:sz w:val="21"/>
          <w:szCs w:val="21"/>
        </w:rPr>
        <w:t>is a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surface generated by a straight line which passes through a fixed point and makes a constant angle with a fixed line through the fixed point.</w:t>
      </w:r>
    </w:p>
    <w:p w:rsidR="001C5E1C" w:rsidRPr="00C605D5" w:rsidRDefault="00FD104B" w:rsidP="00C605D5">
      <w:pPr>
        <w:spacing w:after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fixed point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vertex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; the fixed line through the fixed point (vertex)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axis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nd the constant angle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semi-vertical angle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of the cone.</w:t>
      </w:r>
    </w:p>
    <w:p w:rsidR="00FD104B" w:rsidRPr="000168A0" w:rsidRDefault="00FD104B" w:rsidP="00C605D5">
      <w:pPr>
        <w:spacing w:after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Remark</w:t>
      </w:r>
      <w:r w:rsidR="004B272B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Every section of a right circular cone by any plane perpendicular to its axis is a circle.</w:t>
      </w:r>
    </w:p>
    <w:p w:rsidR="00FD104B" w:rsidRPr="000168A0" w:rsidRDefault="00FD104B" w:rsidP="00312E5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FD104B" w:rsidRPr="000168A0" w:rsidRDefault="005171A8" w:rsidP="00DB0679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4"/>
          <w:szCs w:val="28"/>
        </w:rPr>
        <w:t>Equation</w:t>
      </w:r>
      <w:r w:rsidR="00FD104B" w:rsidRPr="00C605D5">
        <w:rPr>
          <w:rFonts w:ascii="Times New Roman" w:eastAsiaTheme="minorEastAsia" w:hAnsi="Times New Roman" w:cs="Times New Roman"/>
          <w:b/>
          <w:sz w:val="24"/>
          <w:szCs w:val="28"/>
        </w:rPr>
        <w:t xml:space="preserve"> of a </w:t>
      </w:r>
      <w:r>
        <w:rPr>
          <w:rFonts w:ascii="Times New Roman" w:eastAsiaTheme="minorEastAsia" w:hAnsi="Times New Roman" w:cs="Times New Roman"/>
          <w:b/>
          <w:sz w:val="24"/>
          <w:szCs w:val="28"/>
        </w:rPr>
        <w:t>R</w:t>
      </w:r>
      <w:r w:rsidR="00FD104B" w:rsidRPr="00C605D5">
        <w:rPr>
          <w:rFonts w:ascii="Times New Roman" w:eastAsiaTheme="minorEastAsia" w:hAnsi="Times New Roman" w:cs="Times New Roman"/>
          <w:b/>
          <w:sz w:val="24"/>
          <w:szCs w:val="28"/>
        </w:rPr>
        <w:t xml:space="preserve">ight </w:t>
      </w:r>
      <w:r>
        <w:rPr>
          <w:rFonts w:ascii="Times New Roman" w:eastAsiaTheme="minorEastAsia" w:hAnsi="Times New Roman" w:cs="Times New Roman"/>
          <w:b/>
          <w:sz w:val="24"/>
          <w:szCs w:val="28"/>
        </w:rPr>
        <w:t>C</w:t>
      </w:r>
      <w:r w:rsidR="00FD104B" w:rsidRPr="00C605D5">
        <w:rPr>
          <w:rFonts w:ascii="Times New Roman" w:eastAsiaTheme="minorEastAsia" w:hAnsi="Times New Roman" w:cs="Times New Roman"/>
          <w:b/>
          <w:sz w:val="24"/>
          <w:szCs w:val="28"/>
        </w:rPr>
        <w:t xml:space="preserve">ircular </w:t>
      </w:r>
      <w:r>
        <w:rPr>
          <w:rFonts w:ascii="Times New Roman" w:eastAsiaTheme="minorEastAsia" w:hAnsi="Times New Roman" w:cs="Times New Roman"/>
          <w:b/>
          <w:sz w:val="24"/>
          <w:szCs w:val="28"/>
        </w:rPr>
        <w:t>C</w:t>
      </w:r>
      <w:r w:rsidR="00FD104B" w:rsidRPr="00C605D5">
        <w:rPr>
          <w:rFonts w:ascii="Times New Roman" w:eastAsiaTheme="minorEastAsia" w:hAnsi="Times New Roman" w:cs="Times New Roman"/>
          <w:b/>
          <w:sz w:val="24"/>
          <w:szCs w:val="28"/>
        </w:rPr>
        <w:t>one</w:t>
      </w:r>
    </w:p>
    <w:p w:rsidR="00072903" w:rsidRPr="00002224" w:rsidRDefault="00FD104B" w:rsidP="00FD104B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002224">
        <w:rPr>
          <w:rFonts w:ascii="Times New Roman" w:eastAsiaTheme="minorEastAsia" w:hAnsi="Times New Roman" w:cs="Times New Roman"/>
          <w:b/>
          <w:sz w:val="21"/>
          <w:szCs w:val="21"/>
        </w:rPr>
        <w:t>General form</w:t>
      </w:r>
    </w:p>
    <w:p w:rsidR="00FD104B" w:rsidRPr="000168A0" w:rsidRDefault="00FD104B" w:rsidP="00312E59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To find the equation</w:t>
      </w:r>
      <w:r w:rsidR="00002224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of the right circular cone whose vertex is the point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𝛂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𝛃, 𝛄)</w:t>
      </w:r>
      <w:r w:rsidR="00002224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CA6F70"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and whose axis is the line   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 -α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den>
        </m:f>
        <m:r>
          <m:rPr>
            <m:sty m:val="b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 -β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den>
        </m:f>
        <m:r>
          <m:rPr>
            <m:sty m:val="b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 -γ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  <w:r w:rsidR="00CA6F70"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  and semi-vertical angle</w:t>
      </w:r>
      <w:r w:rsidR="00002224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="00CA6F70"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="00CA6F70"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0126D0" w:rsidRPr="00002224" w:rsidRDefault="000126D0" w:rsidP="00312E59">
      <w:pPr>
        <w:spacing w:after="0"/>
        <w:jc w:val="both"/>
        <w:rPr>
          <w:rFonts w:ascii="Times New Roman" w:eastAsiaTheme="minorEastAsia" w:hAnsi="Times New Roman" w:cs="Times New Roman"/>
          <w:spacing w:val="-4"/>
          <w:sz w:val="21"/>
          <w:szCs w:val="21"/>
        </w:rPr>
      </w:pPr>
      <w:r w:rsidRPr="00002224">
        <w:rPr>
          <w:rFonts w:ascii="Times New Roman" w:eastAsiaTheme="minorEastAsia" w:hAnsi="Times New Roman" w:cs="Times New Roman"/>
          <w:spacing w:val="-4"/>
          <w:sz w:val="21"/>
          <w:szCs w:val="21"/>
        </w:rPr>
        <w:t>Let V be the vertex and, VA, the</w:t>
      </w:r>
      <w:r w:rsidR="005171A8">
        <w:rPr>
          <w:rFonts w:ascii="Times New Roman" w:eastAsiaTheme="minorEastAsia" w:hAnsi="Times New Roman" w:cs="Times New Roman"/>
          <w:spacing w:val="-4"/>
          <w:sz w:val="21"/>
          <w:szCs w:val="21"/>
        </w:rPr>
        <w:t xml:space="preserve"> </w:t>
      </w:r>
      <w:r w:rsidRPr="00002224">
        <w:rPr>
          <w:rFonts w:ascii="Times New Roman" w:eastAsiaTheme="minorEastAsia" w:hAnsi="Times New Roman" w:cs="Times New Roman"/>
          <w:spacing w:val="-4"/>
          <w:sz w:val="21"/>
          <w:szCs w:val="21"/>
        </w:rPr>
        <w:t xml:space="preserve"> axis of the cone.</w:t>
      </w:r>
      <w:r w:rsidR="00002224" w:rsidRPr="00002224">
        <w:rPr>
          <w:rFonts w:ascii="Times New Roman" w:eastAsiaTheme="minorEastAsia" w:hAnsi="Times New Roman" w:cs="Times New Roman"/>
          <w:spacing w:val="-4"/>
          <w:sz w:val="21"/>
          <w:szCs w:val="21"/>
        </w:rPr>
        <w:t xml:space="preserve"> </w:t>
      </w:r>
      <w:r w:rsidRPr="00002224">
        <w:rPr>
          <w:rFonts w:ascii="Times New Roman" w:eastAsiaTheme="minorEastAsia" w:hAnsi="Times New Roman" w:cs="Times New Roman"/>
          <w:spacing w:val="-4"/>
          <w:sz w:val="21"/>
          <w:szCs w:val="21"/>
        </w:rPr>
        <w:t xml:space="preserve">The equations of axis VA of the cone are given by </w:t>
      </w:r>
    </w:p>
    <w:p w:rsidR="00072903" w:rsidRPr="000168A0" w:rsidRDefault="00641021" w:rsidP="001C5E1C">
      <w:pPr>
        <w:spacing w:after="0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noProof/>
          <w:sz w:val="21"/>
          <w:szCs w:val="21"/>
          <w:lang w:val="en-US"/>
        </w:rPr>
        <w:lastRenderedPageBreak/>
        <w:pict>
          <v:group id="_x0000_s1666" style="position:absolute;left:0;text-align:left;margin-left:323.35pt;margin-top:13.65pt;width:88.8pt;height:130.3pt;z-index:252247040" coordorigin="8141,6057" coordsize="1776,2606">
            <v:shape id="_x0000_s1568" type="#_x0000_t202" style="position:absolute;left:8567;top:6863;width:420;height:393;mso-width-relative:margin;mso-height-relative:margin" filled="f" stroked="f">
              <v:textbox style="mso-next-textbox:#_x0000_s1568">
                <w:txbxContent>
                  <w:p w:rsidR="0030058E" w:rsidRPr="00312E59" w:rsidRDefault="0030058E" w:rsidP="00312E59">
                    <w:r>
                      <w:t>θ</w:t>
                    </w:r>
                  </w:p>
                </w:txbxContent>
              </v:textbox>
            </v:shape>
            <v:shape id="_x0000_s1358" type="#_x0000_t32" style="position:absolute;left:8636;top:6443;width:720;height:1515" o:connectortype="straight"/>
            <v:shape id="_x0000_s1359" type="#_x0000_t32" style="position:absolute;left:8141;top:6443;width:495;height:1515;flip:x" o:connectortype="straight"/>
            <v:oval id="_x0000_s1360" style="position:absolute;left:8144;top:7838;width:1215;height:330">
              <v:stroke dashstyle="1 1"/>
            </v:oval>
            <v:shape id="_x0000_s1361" type="#_x0000_t32" style="position:absolute;left:8636;top:6443;width:75;height:1965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63" type="#_x0000_t19" style="position:absolute;left:8636;top:6750;width:150;height:143;flip:y"/>
            <v:shape id="_x0000_s1364" type="#_x0000_t202" style="position:absolute;left:8965;top:6972;width:952;height:453;mso-width-relative:margin;mso-height-relative:margin" filled="f" stroked="f">
              <v:textbox style="mso-next-textbox:#_x0000_s1364">
                <w:txbxContent>
                  <w:p w:rsidR="0030058E" w:rsidRDefault="0030058E">
                    <w:r>
                      <w:t>P(</w:t>
                    </w:r>
                    <w:r>
                      <w:rPr>
                        <w:rFonts w:ascii="Cambria Math" w:hAnsi="Cambria Math"/>
                      </w:rPr>
                      <w:t>x</w:t>
                    </w:r>
                    <w:r>
                      <w:t>,y,z)</w:t>
                    </w:r>
                  </w:p>
                </w:txbxContent>
              </v:textbox>
            </v:shape>
            <v:shape id="_x0000_s1365" type="#_x0000_t202" style="position:absolute;left:8344;top:6057;width:1063;height:431;mso-width-relative:margin;mso-height-relative:margin" filled="f" stroked="f">
              <v:textbox style="mso-next-textbox:#_x0000_s1365">
                <w:txbxContent>
                  <w:p w:rsidR="0030058E" w:rsidRDefault="0030058E" w:rsidP="000126D0">
                    <w:r>
                      <w:t>V(</w:t>
                    </w:r>
                    <w:r>
                      <w:rPr>
                        <w:rFonts w:ascii="Cambria Math" w:hAnsi="Cambria Math"/>
                      </w:rPr>
                      <w:t>α</w:t>
                    </w:r>
                    <w:r>
                      <w:t>,</w:t>
                    </w:r>
                    <w:r>
                      <w:rPr>
                        <w:rFonts w:ascii="Cambria Math" w:hAnsi="Cambria Math"/>
                      </w:rPr>
                      <w:t>β</w:t>
                    </w:r>
                    <w:r>
                      <w:t>,</w:t>
                    </w:r>
                    <w:r>
                      <w:rPr>
                        <w:rFonts w:ascii="Cambria Math" w:hAnsi="Cambria Math"/>
                      </w:rPr>
                      <w:t>γ</w:t>
                    </w:r>
                    <w:r>
                      <w:t>)</w:t>
                    </w:r>
                  </w:p>
                </w:txbxContent>
              </v:textbox>
            </v:shape>
            <v:shape id="_x0000_s1366" type="#_x0000_t202" style="position:absolute;left:8531;top:8307;width:426;height:356;mso-width-relative:margin;mso-height-relative:margin" filled="f" stroked="f">
              <v:textbox style="mso-next-textbox:#_x0000_s1366">
                <w:txbxContent>
                  <w:p w:rsidR="0030058E" w:rsidRDefault="0030058E" w:rsidP="000126D0">
                    <w:r>
                      <w:t>A</w:t>
                    </w:r>
                  </w:p>
                </w:txbxContent>
              </v:textbox>
            </v:shape>
            <v:shape id="_x0000_s1367" type="#_x0000_t32" style="position:absolute;left:8942;top:7193;width:133;height:45;flip:x" o:connectortype="straight"/>
          </v:group>
        </w:pict>
      </w:r>
      <m:oMath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 -α</m:t>
            </m:r>
          </m:num>
          <m:den>
            <m:r>
              <w:rPr>
                <w:rFonts w:ascii="Cambria Math" w:eastAsiaTheme="minorEastAsia" w:hAnsi="Cambria Math" w:cs="Times New Roman"/>
                <w:sz w:val="21"/>
                <w:szCs w:val="21"/>
              </w:rPr>
              <m:t>l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 -β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m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 -γ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n</m:t>
            </m:r>
          </m:den>
        </m:f>
      </m:oMath>
    </w:p>
    <w:p w:rsidR="000126D0" w:rsidRPr="000168A0" w:rsidRDefault="00A42CD8" w:rsidP="00312E59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5171A8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d.r.’s of the axis VA are </w:t>
      </w:r>
      <w:r w:rsidRPr="007C6FD5">
        <w:rPr>
          <w:rFonts w:ascii="Times New Roman" w:eastAsiaTheme="minorEastAsia" w:hAnsi="Times New Roman" w:cs="Times New Roman"/>
          <w:i/>
          <w:sz w:val="21"/>
          <w:szCs w:val="21"/>
        </w:rPr>
        <w:t>l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, m, n.</w:t>
      </w:r>
    </w:p>
    <w:p w:rsidR="00B813BB" w:rsidRPr="000168A0" w:rsidRDefault="00A42CD8" w:rsidP="00312E59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Let P</w:t>
      </w:r>
      <w:r w:rsidR="005171A8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x, y, z) be any poi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nt on the cone. Then VP is the </w:t>
      </w:r>
      <w:r w:rsidR="007E1B42" w:rsidRPr="000168A0">
        <w:rPr>
          <w:rFonts w:ascii="Times New Roman" w:eastAsiaTheme="minorEastAsia" w:hAnsi="Times New Roman" w:cs="Times New Roman"/>
          <w:sz w:val="21"/>
          <w:szCs w:val="21"/>
        </w:rPr>
        <w:t>g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enerator of </w:t>
      </w:r>
    </w:p>
    <w:p w:rsidR="00A42CD8" w:rsidRPr="000168A0" w:rsidRDefault="00A42CD8" w:rsidP="00312E59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cone and its d.r.’s are   x –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α</w:t>
      </w:r>
      <w:r w:rsidR="005171A8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y –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β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 z </w:t>
      </w:r>
      <w:r w:rsidR="00BA1D50" w:rsidRPr="000168A0">
        <w:rPr>
          <w:rFonts w:ascii="Times New Roman" w:eastAsiaTheme="minorEastAsia" w:hAnsi="Times New Roman" w:cs="Times New Roman"/>
          <w:sz w:val="21"/>
          <w:szCs w:val="21"/>
        </w:rPr>
        <w:t>–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γ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.</w:t>
      </w:r>
    </w:p>
    <w:p w:rsidR="00B813BB" w:rsidRPr="000168A0" w:rsidRDefault="00A42CD8" w:rsidP="00312E59">
      <w:pPr>
        <w:spacing w:after="0"/>
        <w:jc w:val="both"/>
        <w:rPr>
          <w:rFonts w:ascii="Cambria Math" w:eastAsiaTheme="minorEastAsia" w:hAnsi="Cambria Math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>semi-vertical angle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θ,  </w:t>
      </w:r>
      <w:r w:rsidR="005171A8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i.e.,</w:t>
      </w:r>
      <w:r w:rsidR="005171A8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 an angle between VA and VP is θ.</w:t>
      </w:r>
    </w:p>
    <w:p w:rsidR="00A42CD8" w:rsidRPr="000168A0" w:rsidRDefault="00A42CD8" w:rsidP="00312E59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∴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w:r w:rsidR="005171A8">
        <w:rPr>
          <w:rFonts w:ascii="Cambria Math" w:eastAsiaTheme="minorEastAsia" w:hAnsi="Cambria Math" w:cs="Times New Roman"/>
          <w:sz w:val="21"/>
          <w:szCs w:val="21"/>
        </w:rPr>
        <w:t>c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os θ =</w:t>
      </w:r>
      <w:r w:rsidR="005171A8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l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x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α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m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y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–β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n ( 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γ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α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y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–β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( z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γ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:rsidR="000548B3" w:rsidRPr="000168A0" w:rsidRDefault="000548B3" w:rsidP="00312E59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4"/>
          <w:szCs w:val="24"/>
        </w:rPr>
        <w:t>⟹</w:t>
      </w:r>
      <w:r w:rsidRPr="000168A0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(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1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)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[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 xml:space="preserve"> 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>-α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 xml:space="preserve"> y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>–β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( 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-γ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)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] 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</w:p>
    <w:p w:rsidR="000548B3" w:rsidRPr="000168A0" w:rsidRDefault="000548B3" w:rsidP="00312E59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= 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[ </m:t>
            </m:r>
            <m:r>
              <w:rPr>
                <w:rFonts w:ascii="Cambria Math" w:eastAsiaTheme="minorEastAsia" w:hAnsi="Times New Roman" w:cs="Times New Roman"/>
                <w:sz w:val="21"/>
                <w:szCs w:val="21"/>
              </w:rPr>
              <m:t>l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 xml:space="preserve"> 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-α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+ m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 xml:space="preserve"> y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–β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+ n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1"/>
                    <w:szCs w:val="21"/>
                  </w:rPr>
                  <m:t xml:space="preserve"> z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-γ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]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</w:p>
    <w:p w:rsidR="007C6FD5" w:rsidRPr="000168A0" w:rsidRDefault="000548B3" w:rsidP="000548B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is is the required equation of the right circular cone.</w:t>
      </w:r>
    </w:p>
    <w:p w:rsidR="006F2EDF" w:rsidRPr="00002224" w:rsidRDefault="006F2EDF" w:rsidP="00A2402F">
      <w:pPr>
        <w:pStyle w:val="ListParagraph"/>
        <w:numPr>
          <w:ilvl w:val="0"/>
          <w:numId w:val="19"/>
        </w:numPr>
        <w:spacing w:after="0" w:line="324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002224">
        <w:rPr>
          <w:rFonts w:ascii="Times New Roman" w:eastAsiaTheme="minorEastAsia" w:hAnsi="Times New Roman" w:cs="Times New Roman"/>
          <w:b/>
          <w:sz w:val="21"/>
          <w:szCs w:val="21"/>
        </w:rPr>
        <w:t>Standard form</w:t>
      </w:r>
    </w:p>
    <w:p w:rsidR="006F2EDF" w:rsidRPr="000168A0" w:rsidRDefault="00641021" w:rsidP="00A2402F">
      <w:pPr>
        <w:spacing w:after="0" w:line="324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641021">
        <w:rPr>
          <w:rFonts w:ascii="Times New Roman" w:eastAsiaTheme="minorEastAsia" w:hAnsi="Times New Roman" w:cs="Times New Roman"/>
          <w:noProof/>
          <w:sz w:val="21"/>
          <w:szCs w:val="21"/>
          <w:lang w:val="en-US"/>
        </w:rPr>
        <w:pict>
          <v:group id="_x0000_s1667" style="position:absolute;left:0;text-align:left;margin-left:278.6pt;margin-top:21.8pt;width:141.3pt;height:157.3pt;z-index:252263424" coordorigin="7386,10928" coordsize="2826,3146">
            <v:shape id="_x0000_s1379" type="#_x0000_t32" style="position:absolute;left:8285;top:13037;width:1706;height:1" o:connectortype="straight">
              <v:stroke endarrow="block"/>
            </v:shape>
            <v:shape id="_x0000_s1380" type="#_x0000_t32" style="position:absolute;left:7637;top:13038;width:648;height:941;flip:x" o:connectortype="straight">
              <v:stroke endarrow="block"/>
            </v:shape>
            <v:shape id="_x0000_s1381" type="#_x0000_t32" style="position:absolute;left:8285;top:11022;width:0;height:2016;flip:y" o:connectortype="straight">
              <v:stroke endarrow="block"/>
            </v:shape>
            <v:oval id="_x0000_s1382" style="position:absolute;left:7665;top:11355;width:1227;height:450"/>
            <v:shape id="_x0000_s1383" type="#_x0000_t32" style="position:absolute;left:8285;top:11602;width:607;height:1435;flip:x" o:connectortype="straight"/>
            <v:shape id="_x0000_s1384" type="#_x0000_t32" style="position:absolute;left:7665;top:11602;width:620;height:1435" o:connectortype="straight"/>
            <v:shape id="_x0000_s1385" type="#_x0000_t19" style="position:absolute;left:8271;top:12602;width:135;height:138"/>
            <v:shape id="_x0000_s1386" type="#_x0000_t32" style="position:absolute;left:8285;top:11355;width:0;height:450" o:connectortype="straight">
              <v:stroke dashstyle="dash"/>
            </v:shape>
            <v:shape id="_x0000_s1387" type="#_x0000_t202" style="position:absolute;left:8584;top:12059;width:762;height:376;mso-width-relative:margin;mso-height-relative:margin" filled="f" stroked="f">
              <v:textbox>
                <w:txbxContent>
                  <w:p w:rsidR="0030058E" w:rsidRPr="00D8237D" w:rsidRDefault="0030058E">
                    <w:pPr>
                      <w:rPr>
                        <w:sz w:val="16"/>
                        <w:szCs w:val="16"/>
                      </w:rPr>
                    </w:pPr>
                    <w:r w:rsidRPr="00D8237D">
                      <w:rPr>
                        <w:sz w:val="16"/>
                        <w:szCs w:val="16"/>
                      </w:rPr>
                      <w:t>P(x,y,z)</w:t>
                    </w:r>
                  </w:p>
                </w:txbxContent>
              </v:textbox>
            </v:shape>
            <v:shape id="_x0000_s1388" type="#_x0000_t32" style="position:absolute;left:8610;top:12088;width:112;height:94" o:connectortype="straight"/>
            <v:shape id="_x0000_s1389" type="#_x0000_t202" style="position:absolute;left:8230;top:10928;width:352;height:290;mso-width-relative:margin;mso-height-relative:margin" filled="f" stroked="f">
              <v:textbox>
                <w:txbxContent>
                  <w:p w:rsidR="0030058E" w:rsidRPr="00D8237D" w:rsidRDefault="0030058E" w:rsidP="00D8237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Z</w:t>
                    </w:r>
                  </w:p>
                </w:txbxContent>
              </v:textbox>
            </v:shape>
            <v:shape id="_x0000_s1390" type="#_x0000_t202" style="position:absolute;left:8209;top:12353;width:232;height:341;mso-width-relative:margin;mso-height-relative:margin" filled="f" stroked="f">
              <v:textbox>
                <w:txbxContent>
                  <w:p w:rsidR="0030058E" w:rsidRPr="00D8237D" w:rsidRDefault="0030058E" w:rsidP="00D8237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rFonts w:ascii="Cambria Math" w:hAnsi="Cambria Math"/>
                        <w:sz w:val="16"/>
                        <w:szCs w:val="16"/>
                      </w:rPr>
                      <w:t>θ</w:t>
                    </w:r>
                  </w:p>
                </w:txbxContent>
              </v:textbox>
            </v:shape>
            <v:shape id="_x0000_s1391" type="#_x0000_t202" style="position:absolute;left:9859;top:12914;width:353;height:290;mso-width-relative:margin;mso-height-relative:margin" filled="f" stroked="f">
              <v:textbox>
                <w:txbxContent>
                  <w:p w:rsidR="0030058E" w:rsidRPr="00D8237D" w:rsidRDefault="0030058E" w:rsidP="00D8237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Y</w:t>
                    </w:r>
                  </w:p>
                </w:txbxContent>
              </v:textbox>
            </v:shape>
            <v:shape id="_x0000_s1392" type="#_x0000_t202" style="position:absolute;left:7984;top:12884;width:352;height:290;mso-width-relative:margin;mso-height-relative:margin" filled="f" stroked="f">
              <v:textbox>
                <w:txbxContent>
                  <w:p w:rsidR="0030058E" w:rsidRPr="00D8237D" w:rsidRDefault="0030058E" w:rsidP="00D8237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O</w:t>
                    </w:r>
                  </w:p>
                </w:txbxContent>
              </v:textbox>
            </v:shape>
            <v:shape id="_x0000_s1393" type="#_x0000_t202" style="position:absolute;left:7386;top:13784;width:353;height:290;mso-width-relative:margin;mso-height-relative:margin" filled="f" stroked="f">
              <v:textbox>
                <w:txbxContent>
                  <w:p w:rsidR="0030058E" w:rsidRPr="00D8237D" w:rsidRDefault="0030058E" w:rsidP="00D8237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X</w:t>
                    </w:r>
                  </w:p>
                </w:txbxContent>
              </v:textbox>
            </v:shape>
          </v:group>
        </w:pict>
      </w:r>
      <w:r w:rsidR="006F2EDF"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To find the equation of the right circular cone whose vertex is at the origin, axis along </w:t>
      </w:r>
      <w:r w:rsidR="004071AE" w:rsidRPr="000168A0">
        <w:rPr>
          <w:rFonts w:ascii="Times New Roman" w:eastAsiaTheme="minorEastAsia" w:hAnsi="Times New Roman" w:cs="Times New Roman"/>
          <w:b/>
          <w:sz w:val="21"/>
          <w:szCs w:val="21"/>
        </w:rPr>
        <w:t>Z</w:t>
      </w:r>
      <w:r w:rsidR="006F2EDF" w:rsidRPr="000168A0">
        <w:rPr>
          <w:rFonts w:ascii="Times New Roman" w:eastAsiaTheme="minorEastAsia" w:hAnsi="Times New Roman" w:cs="Times New Roman"/>
          <w:b/>
          <w:sz w:val="21"/>
          <w:szCs w:val="21"/>
        </w:rPr>
        <w:t>-axis  and semi-vertical angle</w:t>
      </w:r>
      <w:r w:rsidR="00002224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="006F2EDF"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="006F2EDF"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D8237D" w:rsidRPr="000168A0" w:rsidRDefault="00D8237D" w:rsidP="00A2402F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Let P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x, y, z) be any point on the cone whose vertex is </w:t>
      </w:r>
    </w:p>
    <w:p w:rsidR="007E1B42" w:rsidRPr="000168A0" w:rsidRDefault="00D8237D" w:rsidP="00A2402F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at the origin O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0,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0,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0). </w:t>
      </w:r>
    </w:p>
    <w:p w:rsidR="007E1B42" w:rsidRPr="000168A0" w:rsidRDefault="00D8237D" w:rsidP="00A2402F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erefore the d.r.’s of the generator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A38F7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P are </w:t>
      </w:r>
    </w:p>
    <w:p w:rsidR="00D8237D" w:rsidRPr="000168A0" w:rsidRDefault="007E1B42" w:rsidP="00A2402F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6A38F7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x – 0,  y – 0,  z – 0,  i.e., 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A38F7" w:rsidRPr="000168A0">
        <w:rPr>
          <w:rFonts w:ascii="Times New Roman" w:eastAsiaTheme="minorEastAsia" w:hAnsi="Times New Roman" w:cs="Times New Roman"/>
          <w:sz w:val="21"/>
          <w:szCs w:val="21"/>
        </w:rPr>
        <w:t>x,  y,  z.</w:t>
      </w:r>
    </w:p>
    <w:p w:rsidR="006A38F7" w:rsidRPr="000168A0" w:rsidRDefault="006A38F7" w:rsidP="00A2402F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Z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-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axis, whose d.r.’s are 0, 0, 1, is the axis of the cone.</w:t>
      </w:r>
    </w:p>
    <w:p w:rsidR="00B813BB" w:rsidRPr="000168A0" w:rsidRDefault="006A38F7" w:rsidP="00B813BB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f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the semi-vertic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l angle (angle between Z-axis 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>and OP)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</w:p>
    <w:p w:rsidR="006A38F7" w:rsidRPr="000168A0" w:rsidRDefault="006A38F7" w:rsidP="00002224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en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ab/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>c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s θ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0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y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0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z (1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/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z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:rsidR="00072903" w:rsidRPr="000168A0" w:rsidRDefault="006A38F7" w:rsidP="00002224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</m:oMath>
    </w:p>
    <w:p w:rsidR="006A38F7" w:rsidRPr="000168A0" w:rsidRDefault="006A38F7" w:rsidP="00002224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B813BB"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="00DF3B20"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 =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sec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</w:p>
    <w:p w:rsidR="00DF3B20" w:rsidRPr="000168A0" w:rsidRDefault="00DF3B20" w:rsidP="00002224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or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(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sec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1 )</m:t>
        </m:r>
      </m:oMath>
    </w:p>
    <w:p w:rsidR="00DF3B20" w:rsidRPr="000168A0" w:rsidRDefault="00DF3B20" w:rsidP="00002224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="000B71BC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DF3B20" w:rsidRPr="000168A0" w:rsidRDefault="00DF3B20" w:rsidP="00002224">
      <w:pPr>
        <w:spacing w:after="0" w:line="324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is is the equation of the right circular cone whose vertex is at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the origin, axis along z-axis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nd semi-vertical angle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107E12" w:rsidRPr="000168A0" w:rsidRDefault="00107E12" w:rsidP="00107E1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Remark</w:t>
      </w:r>
      <w:r w:rsidR="00002224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Equation of the right circular cone whose vertex is at the origin, axis along X-axis (or Y-axis) and semi-vertical angle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="00002224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or</w:t>
      </w:r>
      <w:r w:rsidR="000B71B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002224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).</w:t>
      </w:r>
    </w:p>
    <w:p w:rsidR="00B813BB" w:rsidRPr="00002224" w:rsidRDefault="00B813BB" w:rsidP="00B813BB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caps/>
          <w:sz w:val="28"/>
          <w:szCs w:val="28"/>
        </w:rPr>
      </w:pPr>
      <w:r w:rsidRPr="00002224">
        <w:rPr>
          <w:rFonts w:ascii="Times New Roman" w:eastAsiaTheme="minorEastAsia" w:hAnsi="Times New Roman" w:cs="Times New Roman"/>
          <w:b/>
          <w:caps/>
          <w:sz w:val="24"/>
          <w:szCs w:val="28"/>
        </w:rPr>
        <w:t>Solved Examples</w:t>
      </w:r>
    </w:p>
    <w:p w:rsidR="00D34CC6" w:rsidRPr="000168A0" w:rsidRDefault="00107E12" w:rsidP="00D34CC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Example 1.</w:t>
      </w:r>
      <w:r w:rsidR="006A1A62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Find the e</w:t>
      </w:r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quation of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right circular cone whose vertex is </w:t>
      </w:r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>at</w:t>
      </w:r>
      <w:r w:rsidR="006A1A6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42670A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origin,</w:t>
      </w:r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whose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xis </w:t>
      </w:r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s the line x =  </w:t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den>
        </m:f>
      </m:oMath>
      <w:r w:rsidR="006A1A6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>y =</w:t>
      </w:r>
      <w:r w:rsidR="006A1A6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</m:t>
            </m:r>
          </m:den>
        </m:f>
      </m:oMath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z and which has semi-vertical angle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o</m:t>
            </m:r>
          </m:sup>
        </m:sSup>
      </m:oMath>
      <w:r w:rsidR="00D34CC6"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A879DC" w:rsidRPr="000168A0" w:rsidRDefault="00A879DC" w:rsidP="00D34CC6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Solution</w:t>
      </w:r>
      <w:r w:rsidR="006A1A62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xis of the cone is the line  x =   </w:t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den>
        </m:f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y  =  </w:t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</m:t>
            </m:r>
          </m:den>
        </m:f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z  , i.e.,  </w:t>
      </w:r>
      <m:oMath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</m:t>
            </m:r>
          </m:den>
        </m:f>
      </m:oMath>
    </w:p>
    <w:p w:rsidR="00107E12" w:rsidRPr="000168A0" w:rsidRDefault="00A879DC" w:rsidP="00107E1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lastRenderedPageBreak/>
        <w:t>∴</w:t>
      </w:r>
      <w:r w:rsidR="006A1A62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The d.r.’s of the axis of the cone are 1, 2, 3.</w:t>
      </w:r>
    </w:p>
    <w:p w:rsidR="006A38F7" w:rsidRPr="000168A0" w:rsidRDefault="00A879DC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Vertex of the cone is the origin O</w:t>
      </w:r>
      <w:r w:rsidR="00294E97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0, 0, 0). </w:t>
      </w:r>
    </w:p>
    <w:p w:rsidR="00A879DC" w:rsidRPr="000168A0" w:rsidRDefault="00A879DC" w:rsidP="00A879D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Let P</w:t>
      </w:r>
      <w:r w:rsidR="00294E97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x, y, z) be any point on the cone. Then the d.r.’s of the generator OP are </w:t>
      </w:r>
    </w:p>
    <w:p w:rsidR="00A879DC" w:rsidRPr="000168A0" w:rsidRDefault="00A879DC" w:rsidP="0042670A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x – 0,  y – 0,  z – 0,  i.e.,</w:t>
      </w:r>
      <w:r w:rsidR="00294E97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w:r w:rsidR="006A1A6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x,  y,  z.</w:t>
      </w:r>
    </w:p>
    <w:p w:rsidR="00A879DC" w:rsidRPr="000168A0" w:rsidRDefault="00233B6B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Now, the semi-vertical angle (angle between the axis of the cone and generator OP) is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o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072903" w:rsidRPr="000168A0" w:rsidRDefault="00233B6B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294E97">
        <w:rPr>
          <w:rFonts w:ascii="Times New Roman" w:eastAsiaTheme="minorEastAsia" w:hAnsi="Times New Roman" w:cs="Times New Roman"/>
          <w:sz w:val="21"/>
          <w:szCs w:val="21"/>
        </w:rPr>
        <w:t>c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s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o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1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y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2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z (3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:rsidR="00072903" w:rsidRPr="000168A0" w:rsidRDefault="00233B6B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den>
        </m:f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 +  2 y  +  3 z 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4</m:t>
                </m:r>
              </m:e>
            </m:rad>
          </m:den>
        </m:f>
      </m:oMath>
    </w:p>
    <w:p w:rsidR="00072903" w:rsidRPr="000168A0" w:rsidRDefault="00233B6B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  <w:t>42 (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Cambria Math" w:eastAsiaTheme="minorEastAsia" w:hAnsi="Cambria Math" w:cs="Times New Roman"/>
          <w:sz w:val="21"/>
          <w:szCs w:val="21"/>
        </w:rPr>
        <w:t>) = 4 (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 + 2 y + 3 z)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</w:p>
    <w:p w:rsidR="00072903" w:rsidRPr="000168A0" w:rsidRDefault="00233B6B" w:rsidP="00072903">
      <w:pPr>
        <w:spacing w:after="0" w:line="360" w:lineRule="auto"/>
        <w:jc w:val="both"/>
        <w:rPr>
          <w:rFonts w:ascii="Cambria Math" w:eastAsiaTheme="minorEastAsia" w:hAnsi="Cambria Math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  <w:t>21 (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Cambria Math" w:eastAsiaTheme="minorEastAsia" w:hAnsi="Cambria Math" w:cs="Times New Roman"/>
          <w:sz w:val="21"/>
          <w:szCs w:val="21"/>
        </w:rPr>
        <w:t>) = 2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(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4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9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+ 4 x y</m:t>
        </m:r>
      </m:oMath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 + 12 y z </w:t>
      </w:r>
      <w:r w:rsidR="00F4798C">
        <w:rPr>
          <w:rFonts w:ascii="Cambria Math" w:eastAsiaTheme="minorEastAsia" w:hAnsi="Cambria Math" w:cs="Times New Roman"/>
          <w:sz w:val="21"/>
          <w:szCs w:val="21"/>
        </w:rPr>
        <w:t>+ 6 z x)</w:t>
      </w:r>
    </w:p>
    <w:p w:rsidR="00233B6B" w:rsidRPr="000168A0" w:rsidRDefault="00233B6B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723896"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19 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13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3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8 x y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</m:oMath>
      <w:r w:rsidR="00723896" w:rsidRPr="000168A0">
        <w:rPr>
          <w:rFonts w:ascii="Cambria Math" w:eastAsiaTheme="minorEastAsia" w:hAnsi="Cambria Math" w:cs="Times New Roman"/>
          <w:sz w:val="21"/>
          <w:szCs w:val="21"/>
        </w:rPr>
        <w:t xml:space="preserve"> 24 y z 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</m:oMath>
      <w:r w:rsidR="00723896" w:rsidRPr="000168A0">
        <w:rPr>
          <w:rFonts w:ascii="Cambria Math" w:eastAsiaTheme="minorEastAsia" w:hAnsi="Cambria Math" w:cs="Times New Roman"/>
          <w:sz w:val="21"/>
          <w:szCs w:val="21"/>
        </w:rPr>
        <w:t xml:space="preserve"> 12 z x   </w:t>
      </w:r>
      <w:r w:rsidR="00F4798C" w:rsidRPr="000168A0">
        <w:rPr>
          <w:rFonts w:ascii="Cambria Math" w:eastAsiaTheme="minorEastAsia" w:hAnsi="Cambria Math" w:cs="Times New Roman"/>
          <w:sz w:val="21"/>
          <w:szCs w:val="21"/>
        </w:rPr>
        <w:t>= 0</w:t>
      </w:r>
      <w:r w:rsidR="00F4798C">
        <w:rPr>
          <w:rFonts w:ascii="Cambria Math" w:eastAsiaTheme="minorEastAsia" w:hAnsi="Cambria Math" w:cs="Times New Roman"/>
          <w:sz w:val="21"/>
          <w:szCs w:val="21"/>
        </w:rPr>
        <w:t>.</w:t>
      </w:r>
    </w:p>
    <w:p w:rsidR="00072903" w:rsidRPr="000168A0" w:rsidRDefault="00B813BB" w:rsidP="006A1A6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is</w:t>
      </w:r>
      <w:r w:rsidR="00723896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the required equation of the right circular cone.</w:t>
      </w:r>
    </w:p>
    <w:p w:rsidR="00F4798C" w:rsidRPr="00F4798C" w:rsidRDefault="001319D1" w:rsidP="00032E0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Example 2.</w:t>
      </w:r>
      <w:r w:rsidR="006A1A62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Show that the equation of the right circular cone with vertex (2, 3, 1), axis parallel to the line</w:t>
      </w:r>
      <w:r w:rsidR="006A1A6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eastAsiaTheme="minorEastAsia" w:hAnsi="Cambria Math" w:cs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x=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z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and one of its generators having direction cosines proportional to </w:t>
      </w:r>
    </w:p>
    <w:p w:rsidR="001319D1" w:rsidRPr="000168A0" w:rsidRDefault="001319D1" w:rsidP="00032E0D">
      <w:pPr>
        <w:spacing w:after="0" w:line="240" w:lineRule="auto"/>
        <w:jc w:val="both"/>
        <w:rPr>
          <w:rFonts w:ascii="Cambria Math" w:eastAsiaTheme="minorEastAsia" w:hAnsi="Cambria Math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(1,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1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,  1)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8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+12 x y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</m:oMath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 12 y z  + 6 z x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46 x</m:t>
        </m:r>
      </m:oMath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  +  36 y  +  22 z 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</m:oMath>
      <w:r w:rsidRPr="000168A0">
        <w:rPr>
          <w:rFonts w:ascii="Cambria Math" w:eastAsiaTheme="minorEastAsia" w:hAnsi="Cambria Math" w:cs="Times New Roman"/>
          <w:sz w:val="21"/>
          <w:szCs w:val="21"/>
        </w:rPr>
        <w:t>19  =  0.</w:t>
      </w:r>
    </w:p>
    <w:p w:rsidR="001319D1" w:rsidRPr="000168A0" w:rsidRDefault="001319D1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Solution</w:t>
      </w:r>
      <w:r w:rsidR="006A1A62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  <w:r w:rsidR="00CA6DF2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Vertex of the right circular cone is (2, 3, 1).</w:t>
      </w:r>
      <w:r w:rsidR="00CA6DF2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CA6DF2" w:rsidRPr="000168A0" w:rsidRDefault="00CA6DF2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xis is parallel to the line 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x =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 =  z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,  i.e.,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m:oMath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1</m:t>
            </m:r>
          </m:den>
        </m:f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. </w:t>
      </w:r>
    </w:p>
    <w:p w:rsidR="00CA6DF2" w:rsidRPr="000168A0" w:rsidRDefault="00CA6DF2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w:r w:rsidR="00F4798C">
        <w:rPr>
          <w:rFonts w:ascii="Cambria Math" w:eastAsiaTheme="minorEastAsia" w:hAnsi="Cambria Math" w:cs="Times New Roman"/>
          <w:sz w:val="21"/>
          <w:szCs w:val="21"/>
        </w:rPr>
        <w:t>T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he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0D0D28" w:rsidRPr="000168A0">
        <w:rPr>
          <w:rFonts w:ascii="Times New Roman" w:eastAsiaTheme="minorEastAsia" w:hAnsi="Times New Roman" w:cs="Times New Roman"/>
          <w:sz w:val="21"/>
          <w:szCs w:val="21"/>
        </w:rPr>
        <w:t>d.r.’s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of the axis are 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1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,  2,  1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CA6DF2" w:rsidRPr="000168A0" w:rsidRDefault="00CA6DF2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ne of the generators of right circular cone is having direction cosines proportional to   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(1,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1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,  1)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. </w:t>
      </w:r>
    </w:p>
    <w:p w:rsidR="000D0D28" w:rsidRPr="000168A0" w:rsidRDefault="000D0D28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>T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he d.r.’s of one of the generators are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1,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1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,  1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0D0D28" w:rsidRPr="000168A0" w:rsidRDefault="000D0D28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If  P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x, y, z) be any point on the cone, then the d.r.’s of the generator passing through this point are  x – 2,  y – 3,  z – 1.</w:t>
      </w:r>
    </w:p>
    <w:p w:rsidR="000D0D28" w:rsidRPr="000168A0" w:rsidRDefault="000D0D28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Since the cone is right circular, the generators make a constant angle with the axis.</w:t>
      </w:r>
    </w:p>
    <w:p w:rsidR="000D0D28" w:rsidRPr="000168A0" w:rsidRDefault="000D0D28" w:rsidP="000D0D2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e>
            </m:d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1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(y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3)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2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(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1) (1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x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y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(z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1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1)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="0070387B" w:rsidRPr="000168A0">
        <w:rPr>
          <w:rFonts w:ascii="Cambria Math" w:eastAsiaTheme="minorEastAsia" w:hAnsi="Cambria Math" w:cs="Times New Roman"/>
          <w:sz w:val="24"/>
          <w:szCs w:val="24"/>
        </w:rPr>
        <w:t xml:space="preserve"> </w:t>
      </w:r>
      <w:r w:rsidR="00F4798C">
        <w:rPr>
          <w:rFonts w:ascii="Cambria Math" w:eastAsiaTheme="minorEastAsia" w:hAnsi="Cambria Math" w:cs="Times New Roman"/>
          <w:sz w:val="24"/>
          <w:szCs w:val="24"/>
        </w:rPr>
        <w:t xml:space="preserve"> </w:t>
      </w:r>
      <w:r w:rsidR="0070387B" w:rsidRPr="000168A0">
        <w:rPr>
          <w:rFonts w:ascii="Cambria Math" w:eastAsiaTheme="minorEastAsia" w:hAnsi="Cambria Math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1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1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(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1)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2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1 (1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:rsidR="0070387B" w:rsidRPr="000168A0" w:rsidRDefault="0070387B" w:rsidP="0070387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x + 2y +  z 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x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y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(z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1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6</m:t>
                </m:r>
              </m:e>
            </m:rad>
          </m:den>
        </m:f>
      </m:oMath>
      <w:r w:rsidRPr="000168A0">
        <w:rPr>
          <w:rFonts w:ascii="Cambria Math" w:eastAsiaTheme="minorEastAsia" w:hAnsi="Cambria Math" w:cs="Times New Roman"/>
          <w:sz w:val="24"/>
          <w:szCs w:val="24"/>
        </w:rPr>
        <w:t xml:space="preserve">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3</m:t>
                </m:r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6</m:t>
                </m:r>
              </m:e>
            </m:rad>
          </m:den>
        </m:f>
      </m:oMath>
    </w:p>
    <w:p w:rsidR="000D0D28" w:rsidRPr="000168A0" w:rsidRDefault="0070387B" w:rsidP="001319D1">
      <w:pPr>
        <w:spacing w:after="0" w:line="360" w:lineRule="auto"/>
        <w:jc w:val="both"/>
        <w:rPr>
          <w:rFonts w:ascii="Cambria Math" w:eastAsiaTheme="minorEastAsia" w:hAnsi="Cambria Math" w:cs="Times New Roman"/>
          <w:sz w:val="24"/>
          <w:szCs w:val="24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3</m:t>
            </m:r>
          </m:e>
        </m:rad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 (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x +2y + z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5)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-2 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)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+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y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)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+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z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)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983B80" w:rsidRPr="000168A0" w:rsidRDefault="00983B80" w:rsidP="001319D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3 </m:t>
        </m:r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x +2y + z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5)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4 [ </m:t>
        </m:r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]</m:t>
        </m:r>
      </m:oMath>
    </w:p>
    <w:p w:rsidR="009944C6" w:rsidRPr="000168A0" w:rsidRDefault="00983B80" w:rsidP="009944C6">
      <w:pPr>
        <w:spacing w:after="0" w:line="360" w:lineRule="auto"/>
        <w:jc w:val="both"/>
        <w:rPr>
          <w:rFonts w:ascii="Cambria Math" w:eastAsiaTheme="minorEastAsia" w:hAnsi="Cambria Math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3 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+ 12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3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12 x y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6 x z + 12 y z + 30 x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60 y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30 z+75</m:t>
        </m:r>
      </m:oMath>
    </w:p>
    <w:p w:rsidR="00983B80" w:rsidRPr="000168A0" w:rsidRDefault="00641021" w:rsidP="009944C6">
      <w:pPr>
        <w:spacing w:after="0" w:line="360" w:lineRule="auto"/>
        <w:ind w:left="720" w:firstLine="720"/>
        <w:jc w:val="both"/>
        <w:rPr>
          <w:rFonts w:ascii="Cambria Math" w:eastAsiaTheme="minorEastAsia" w:hAnsi="Cambria Math" w:cs="Times New Roman"/>
          <w:sz w:val="21"/>
          <w:szCs w:val="21"/>
        </w:rPr>
      </w:pPr>
      <m:oMathPara>
        <m:oMath>
          <m:sSup>
            <m:sSupPr>
              <m:ctrlPr>
                <w:rPr>
                  <w:rFonts w:ascii="Cambria Math" w:eastAsiaTheme="minorEastAsia" w:hAnsi="Times New Roman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1"/>
                  <w:szCs w:val="21"/>
                </w:rPr>
                <m:t>=4 x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 xml:space="preserve">+ 4 </m:t>
          </m:r>
          <m:sSup>
            <m:sSupPr>
              <m:ctrlPr>
                <w:rPr>
                  <w:rFonts w:ascii="Cambria Math" w:eastAsiaTheme="minorEastAsia" w:hAnsi="Times New Roman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1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 xml:space="preserve"> + 4 </m:t>
          </m:r>
          <m:sSup>
            <m:sSupPr>
              <m:ctrlPr>
                <w:rPr>
                  <w:rFonts w:ascii="Cambria Math" w:eastAsiaTheme="minorEastAsia" w:hAnsi="Times New Roman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1"/>
                  <w:szCs w:val="21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>-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>16 x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>-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>24 y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>-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1"/>
              <w:szCs w:val="21"/>
            </w:rPr>
            <m:t>8 z +56</m:t>
          </m:r>
        </m:oMath>
      </m:oMathPara>
    </w:p>
    <w:p w:rsidR="009944C6" w:rsidRPr="000168A0" w:rsidRDefault="00983B80" w:rsidP="009944C6">
      <w:pPr>
        <w:spacing w:after="0" w:line="360" w:lineRule="auto"/>
        <w:jc w:val="both"/>
        <w:rPr>
          <w:rFonts w:ascii="Cambria Math" w:eastAsiaTheme="minorEastAsia" w:hAnsi="Cambria Math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8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+12 x y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</m:oMath>
      <w:r w:rsidR="009944C6" w:rsidRPr="000168A0">
        <w:rPr>
          <w:rFonts w:ascii="Cambria Math" w:eastAsiaTheme="minorEastAsia" w:hAnsi="Cambria Math" w:cs="Times New Roman"/>
          <w:sz w:val="21"/>
          <w:szCs w:val="21"/>
        </w:rPr>
        <w:t xml:space="preserve"> 12 y </w:t>
      </w:r>
      <w:r w:rsidR="00F4798C" w:rsidRPr="000168A0">
        <w:rPr>
          <w:rFonts w:ascii="Cambria Math" w:eastAsiaTheme="minorEastAsia" w:hAnsi="Cambria Math" w:cs="Times New Roman"/>
          <w:sz w:val="21"/>
          <w:szCs w:val="21"/>
        </w:rPr>
        <w:t>z +</w:t>
      </w:r>
      <w:r w:rsidR="009944C6" w:rsidRPr="000168A0">
        <w:rPr>
          <w:rFonts w:ascii="Cambria Math" w:eastAsiaTheme="minorEastAsia" w:hAnsi="Cambria Math" w:cs="Times New Roman"/>
          <w:sz w:val="21"/>
          <w:szCs w:val="21"/>
        </w:rPr>
        <w:t xml:space="preserve"> 6 z x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46 x</m:t>
        </m:r>
      </m:oMath>
      <w:r w:rsidR="009944C6" w:rsidRPr="000168A0">
        <w:rPr>
          <w:rFonts w:ascii="Cambria Math" w:eastAsiaTheme="minorEastAsia" w:hAnsi="Cambria Math" w:cs="Times New Roman"/>
          <w:sz w:val="21"/>
          <w:szCs w:val="21"/>
        </w:rPr>
        <w:t xml:space="preserve">  </w:t>
      </w:r>
      <w:r w:rsidR="00F4798C" w:rsidRPr="000168A0">
        <w:rPr>
          <w:rFonts w:ascii="Cambria Math" w:eastAsiaTheme="minorEastAsia" w:hAnsi="Cambria Math" w:cs="Times New Roman"/>
          <w:sz w:val="21"/>
          <w:szCs w:val="21"/>
        </w:rPr>
        <w:t>+ 36</w:t>
      </w:r>
      <w:r w:rsidR="009944C6" w:rsidRPr="000168A0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F4798C" w:rsidRPr="000168A0">
        <w:rPr>
          <w:rFonts w:ascii="Cambria Math" w:eastAsiaTheme="minorEastAsia" w:hAnsi="Cambria Math" w:cs="Times New Roman"/>
          <w:sz w:val="21"/>
          <w:szCs w:val="21"/>
        </w:rPr>
        <w:t>y + 22</w:t>
      </w:r>
      <w:r w:rsidR="009944C6" w:rsidRPr="000168A0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F4798C" w:rsidRPr="000168A0">
        <w:rPr>
          <w:rFonts w:ascii="Cambria Math" w:eastAsiaTheme="minorEastAsia" w:hAnsi="Cambria Math" w:cs="Times New Roman"/>
          <w:sz w:val="21"/>
          <w:szCs w:val="21"/>
        </w:rPr>
        <w:t xml:space="preserve">z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</m:oMath>
      <w:r w:rsidR="00F4798C" w:rsidRPr="000168A0">
        <w:rPr>
          <w:rFonts w:ascii="Cambria Math" w:eastAsiaTheme="minorEastAsia" w:hAnsi="Cambria Math" w:cs="Times New Roman"/>
          <w:sz w:val="21"/>
          <w:szCs w:val="21"/>
        </w:rPr>
        <w:t>19 = 0</w:t>
      </w:r>
      <w:r w:rsidR="009944C6" w:rsidRPr="000168A0">
        <w:rPr>
          <w:rFonts w:ascii="Cambria Math" w:eastAsiaTheme="minorEastAsia" w:hAnsi="Cambria Math" w:cs="Times New Roman"/>
          <w:sz w:val="21"/>
          <w:szCs w:val="21"/>
        </w:rPr>
        <w:t>.</w:t>
      </w:r>
    </w:p>
    <w:p w:rsidR="001319D1" w:rsidRPr="000168A0" w:rsidRDefault="009944C6" w:rsidP="00032E0D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is is the required equation of the right circular cone.</w:t>
      </w:r>
    </w:p>
    <w:p w:rsidR="00072903" w:rsidRPr="000168A0" w:rsidRDefault="005D433D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Example </w:t>
      </w:r>
      <w:r w:rsidR="001319D1" w:rsidRPr="000168A0">
        <w:rPr>
          <w:rFonts w:ascii="Times New Roman" w:eastAsiaTheme="minorEastAsia" w:hAnsi="Times New Roman" w:cs="Times New Roman"/>
          <w:b/>
          <w:sz w:val="21"/>
          <w:szCs w:val="21"/>
        </w:rPr>
        <w:t>3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.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Prove that the semi-vertical angle of a right circular cone admitting sets of three mutually perpendicular generators </w:t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>is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 tan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- 1</m:t>
            </m:r>
          </m:sup>
        </m:sSup>
        <m:rad>
          <m:radPr>
            <m:degHide m:val="on"/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</m:rad>
      </m:oMath>
      <w:r w:rsidR="00DE453E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. </w:t>
      </w:r>
    </w:p>
    <w:p w:rsidR="00032E0D" w:rsidRDefault="00DE453E" w:rsidP="00032E0D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Solution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f the vertex of the cone is origin, axis of the cone is z-axis and semi-vertical angle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θ,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n the equation of the cone is </w:t>
      </w:r>
    </w:p>
    <w:p w:rsidR="00DE453E" w:rsidRPr="000168A0" w:rsidRDefault="00032E0D" w:rsidP="00032E0D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</w:p>
    <w:p w:rsidR="00DE453E" w:rsidRPr="000168A0" w:rsidRDefault="00DE453E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or</w:t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=0</m:t>
        </m:r>
      </m:oMath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>…..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1)</w:t>
      </w:r>
    </w:p>
    <w:p w:rsidR="00B33EA4" w:rsidRPr="000168A0" w:rsidRDefault="00DE453E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f the cone has three mutually perpendicular generators, then a + b + c = </w:t>
      </w:r>
      <w:r w:rsidR="00F4798C" w:rsidRPr="000168A0">
        <w:rPr>
          <w:rFonts w:ascii="Times New Roman" w:eastAsiaTheme="minorEastAsia" w:hAnsi="Times New Roman" w:cs="Times New Roman"/>
          <w:sz w:val="21"/>
          <w:szCs w:val="21"/>
        </w:rPr>
        <w:t>0,</w:t>
      </w:r>
    </w:p>
    <w:p w:rsidR="00B33EA4" w:rsidRPr="000168A0" w:rsidRDefault="00DE453E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where a, b, c are </w:t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coefficients of x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, y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, z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respectively in the equation of the cone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EC0AD4" w:rsidRPr="000168A0" w:rsidRDefault="00DE453E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(By the condition that the cone has the set</w:t>
      </w:r>
      <w:r w:rsidR="00EC0AD4" w:rsidRPr="000168A0">
        <w:rPr>
          <w:rFonts w:ascii="Times New Roman" w:eastAsiaTheme="minorEastAsia" w:hAnsi="Times New Roman" w:cs="Times New Roman"/>
          <w:sz w:val="21"/>
          <w:szCs w:val="21"/>
        </w:rPr>
        <w:t>s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of three mutually perpendicular 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>generators</w:t>
      </w:r>
      <w:r w:rsidR="00B33EA4"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</w:p>
    <w:p w:rsidR="00B33EA4" w:rsidRPr="000168A0" w:rsidRDefault="00B33EA4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 xml:space="preserve">1 + 1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−</w:t>
      </w:r>
      <m:oMath>
        <m:r>
          <w:rPr>
            <w:rFonts w:ascii="Cambria Math" w:eastAsiaTheme="minorEastAsia" w:hAnsi="Cambria Math" w:cs="Times New Roman"/>
            <w:sz w:val="21"/>
            <w:szCs w:val="21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θ 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0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>(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∵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n (1),  a = 1, b = 1, c =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tan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)</w:t>
      </w:r>
    </w:p>
    <w:p w:rsidR="00B33EA4" w:rsidRPr="000168A0" w:rsidRDefault="00B33EA4" w:rsidP="00B33EA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>tan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</m:rad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     or     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 tan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- 1</m:t>
            </m:r>
          </m:sup>
        </m:sSup>
        <m:rad>
          <m:radPr>
            <m:degHide m:val="on"/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</m:rad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. </w:t>
      </w:r>
    </w:p>
    <w:p w:rsidR="00B33EA4" w:rsidRPr="000168A0" w:rsidRDefault="00B33EA4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B33EA4" w:rsidRPr="000168A0" w:rsidRDefault="00B33EA4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Example </w:t>
      </w:r>
      <w:r w:rsidR="001319D1" w:rsidRPr="000168A0">
        <w:rPr>
          <w:rFonts w:ascii="Times New Roman" w:eastAsiaTheme="minorEastAsia" w:hAnsi="Times New Roman" w:cs="Times New Roman"/>
          <w:b/>
          <w:sz w:val="21"/>
          <w:szCs w:val="21"/>
        </w:rPr>
        <w:t>4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.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Find the equation of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right circular cone</w:t>
      </w:r>
      <w:r w:rsidR="00A55B4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whose vertex is (2, </w:t>
      </w:r>
      <w:r w:rsidR="00D41C2A" w:rsidRPr="000168A0">
        <w:rPr>
          <w:rFonts w:ascii="Times New Roman" w:eastAsiaTheme="minorEastAsia" w:hAnsi="Times New Roman" w:cs="Times New Roman"/>
          <w:sz w:val="21"/>
          <w:szCs w:val="21"/>
        </w:rPr>
        <w:t>–</w:t>
      </w:r>
      <w:r w:rsidR="00A55B4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3, 5), axis makes equal angles with the co-ordinate axes and semi-vertical angle is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o</m:t>
            </m:r>
          </m:sup>
        </m:sSup>
      </m:oMath>
      <w:r w:rsidR="00A55B44"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072903" w:rsidRPr="000168A0" w:rsidRDefault="00A55B44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Solution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Since the axis of right circular cone makes equal angles with the co-ordinate axes, its d.r.’s are 1, 1, 1 and hence its equation is </w:t>
      </w:r>
    </w:p>
    <w:p w:rsidR="00A55B44" w:rsidRPr="000168A0" w:rsidRDefault="00A55B44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 -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y +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 -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</m:oMath>
      <w:r w:rsidR="00F4798C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∵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( 2, </w:t>
      </w:r>
      <w:r w:rsidR="003F7603" w:rsidRPr="000168A0">
        <w:rPr>
          <w:rFonts w:ascii="Times New Roman" w:eastAsiaTheme="minorEastAsia" w:hAnsi="Times New Roman" w:cs="Times New Roman"/>
          <w:sz w:val="21"/>
          <w:szCs w:val="21"/>
        </w:rPr>
        <w:t>–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3, 5 ) is the vertex )</w:t>
      </w:r>
    </w:p>
    <w:p w:rsidR="00F4798C" w:rsidRDefault="00A55B44" w:rsidP="00A55B4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Let P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x, y, z) be any point on the cone. Then the d.r.’s 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f the generator through P are </w:t>
      </w:r>
    </w:p>
    <w:p w:rsidR="00A55B44" w:rsidRPr="000168A0" w:rsidRDefault="00A55B44" w:rsidP="00F4798C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x – 2</w:t>
      </w:r>
      <w:r w:rsidR="00F4798C" w:rsidRPr="000168A0">
        <w:rPr>
          <w:rFonts w:ascii="Times New Roman" w:eastAsiaTheme="minorEastAsia" w:hAnsi="Times New Roman" w:cs="Times New Roman"/>
          <w:sz w:val="21"/>
          <w:szCs w:val="21"/>
        </w:rPr>
        <w:t>, y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+ 3</w:t>
      </w:r>
      <w:r w:rsidR="00F4798C" w:rsidRPr="000168A0">
        <w:rPr>
          <w:rFonts w:ascii="Times New Roman" w:eastAsiaTheme="minorEastAsia" w:hAnsi="Times New Roman" w:cs="Times New Roman"/>
          <w:sz w:val="21"/>
          <w:szCs w:val="21"/>
        </w:rPr>
        <w:t>, z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– 5.  </w:t>
      </w:r>
    </w:p>
    <w:p w:rsidR="00A55B44" w:rsidRPr="000168A0" w:rsidRDefault="00A55B44" w:rsidP="00A55B4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Now, the semi-ver</w:t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ical angle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s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o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, and hence</w:t>
      </w:r>
    </w:p>
    <w:p w:rsidR="008C561B" w:rsidRPr="000168A0" w:rsidRDefault="00F4798C" w:rsidP="00B813B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>c</w:t>
      </w:r>
      <w:r w:rsidR="00A55B4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s 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o</m:t>
            </m:r>
          </m:sup>
        </m:sSup>
      </m:oMath>
      <w:r w:rsidR="00A55B4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</w:t>
      </w:r>
      <w:r w:rsidR="00530BAE" w:rsidRPr="000168A0">
        <w:rPr>
          <w:rFonts w:ascii="Times New Roman" w:eastAsiaTheme="minorEastAsia" w:hAnsi="Times New Roman" w:cs="Times New Roman"/>
          <w:position w:val="-38"/>
          <w:sz w:val="21"/>
          <w:szCs w:val="21"/>
        </w:rPr>
        <w:object w:dxaOrig="3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37.6pt" o:ole="">
            <v:imagedata r:id="rId8" o:title=""/>
          </v:shape>
          <o:OLEObject Type="Embed" ProgID="Equation.DSMT4" ShapeID="_x0000_i1025" DrawAspect="Content" ObjectID="_1646103458" r:id="rId9"/>
        </w:object>
      </w:r>
    </w:p>
    <w:p w:rsidR="00353395" w:rsidRPr="000168A0" w:rsidRDefault="00A55B44" w:rsidP="00A55B4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den>
        </m:f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 +   y  +  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4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rad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4 x + 6 y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10 z + 38</m:t>
                </m:r>
              </m:e>
            </m:rad>
          </m:den>
        </m:f>
      </m:oMath>
    </w:p>
    <w:p w:rsidR="00A55B44" w:rsidRPr="000168A0" w:rsidRDefault="00353395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>9 [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4 x + 6 y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 10 z + 38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] – 4 [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x  +   y  +  z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4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] 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F4798C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 xml:space="preserve">=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0</w:t>
      </w:r>
    </w:p>
    <w:p w:rsidR="00AF146F" w:rsidRPr="000168A0" w:rsidRDefault="00353395" w:rsidP="0007290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>5 [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] 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−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8  ( x y + y z + z x ) 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−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4 x +  86 y 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−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58 z  + 278  =  0</w:t>
      </w:r>
      <w:r w:rsidR="00F4798C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AF146F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Example </w:t>
      </w:r>
      <w:r w:rsidR="001319D1" w:rsidRPr="000168A0">
        <w:rPr>
          <w:rFonts w:ascii="Times New Roman" w:eastAsiaTheme="minorEastAsia" w:hAnsi="Times New Roman" w:cs="Times New Roman"/>
          <w:b/>
          <w:sz w:val="21"/>
          <w:szCs w:val="21"/>
        </w:rPr>
        <w:t>5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.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Find the equation of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right circular cone generated by revolving a straight line</w:t>
      </w:r>
    </w:p>
    <w:p w:rsidR="00AF146F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5 y + 2 z  = 10 ,  x  =  0 about the Z</w:t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>-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axis.</w:t>
      </w:r>
    </w:p>
    <w:p w:rsidR="00AF146F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lastRenderedPageBreak/>
        <w:t>Solution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: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Generating line for the right circular cone is </w:t>
      </w:r>
    </w:p>
    <w:p w:rsidR="00072903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  <w:t>5 y + 2 z  = 10 ,  x  =  0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>…..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1)</w:t>
      </w:r>
    </w:p>
    <w:p w:rsidR="00AF146F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vertex </w:t>
      </w:r>
      <w:r w:rsidR="00556A26" w:rsidRPr="000168A0">
        <w:rPr>
          <w:rFonts w:ascii="Times New Roman" w:eastAsiaTheme="minorEastAsia" w:hAnsi="Times New Roman" w:cs="Times New Roman"/>
          <w:sz w:val="21"/>
          <w:szCs w:val="21"/>
        </w:rPr>
        <w:t>V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of the cone is the point of intersection of (1) and the Z-axis.</w:t>
      </w:r>
    </w:p>
    <w:p w:rsidR="00AF146F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Equation of the Z-axis i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>s  x = 0,   y = 0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ab/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ab/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ab/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ab/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ab/>
      </w:r>
      <w:r w:rsidR="00B813BB" w:rsidRPr="000168A0">
        <w:rPr>
          <w:rFonts w:ascii="Times New Roman" w:eastAsiaTheme="minorEastAsia" w:hAnsi="Times New Roman" w:cs="Times New Roman"/>
          <w:sz w:val="21"/>
          <w:szCs w:val="21"/>
        </w:rPr>
        <w:t>…..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2)</w:t>
      </w:r>
    </w:p>
    <w:p w:rsidR="00AF146F" w:rsidRPr="000168A0" w:rsidRDefault="00AF146F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Solving (1) and (2), we get  x = 0,  y = 0,  z = 5 and hence the vertex is </w:t>
      </w:r>
      <w:r w:rsidR="00556A26" w:rsidRPr="000168A0">
        <w:rPr>
          <w:rFonts w:ascii="Times New Roman" w:eastAsiaTheme="minorEastAsia" w:hAnsi="Times New Roman" w:cs="Times New Roman"/>
          <w:sz w:val="21"/>
          <w:szCs w:val="21"/>
        </w:rPr>
        <w:t>V</w:t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0, 0, 5).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072903" w:rsidRPr="000168A0" w:rsidRDefault="00556A26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Let P</w:t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x, y, z) be any point on the cone and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be the semi-vertical angle. Therefore the d.r.’s of VP are  x – 0,  y – 0,  z – 5  and of  the axis (Z –axis) are  0,  0,  1.</w:t>
      </w:r>
    </w:p>
    <w:p w:rsidR="00556A26" w:rsidRPr="000168A0" w:rsidRDefault="00556A26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>c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s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0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y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0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(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5) (1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(z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5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 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5 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(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z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5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="00076C87" w:rsidRPr="000168A0">
        <w:rPr>
          <w:rFonts w:ascii="Times New Roman" w:eastAsiaTheme="minorEastAsia" w:hAnsi="Times New Roman" w:cs="Times New Roman"/>
          <w:sz w:val="24"/>
          <w:szCs w:val="24"/>
        </w:rPr>
        <w:tab/>
      </w:r>
      <w:r w:rsidR="00B813BB" w:rsidRPr="000168A0">
        <w:rPr>
          <w:rFonts w:ascii="Times New Roman" w:eastAsiaTheme="minorEastAsia" w:hAnsi="Times New Roman" w:cs="Times New Roman"/>
          <w:sz w:val="24"/>
          <w:szCs w:val="24"/>
        </w:rPr>
        <w:t>…..</w:t>
      </w:r>
      <w:r w:rsidR="003705B4"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(3)</w:t>
      </w:r>
    </w:p>
    <w:p w:rsidR="00556A26" w:rsidRPr="000168A0" w:rsidRDefault="000C076D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Rewriting (1),</w:t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0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=  </m:t>
        </m:r>
        <m:f>
          <m:f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 - 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- 5</m:t>
            </m:r>
          </m:den>
        </m:f>
      </m:oMath>
    </w:p>
    <w:p w:rsidR="00072903" w:rsidRPr="000168A0" w:rsidRDefault="000C076D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d.r.’s of the generating line are  0,  2, </w:t>
      </w:r>
      <w:r w:rsidR="005606A5" w:rsidRPr="000168A0">
        <w:rPr>
          <w:rFonts w:ascii="Times New Roman" w:eastAsiaTheme="minorEastAsia" w:hAnsi="Times New Roman" w:cs="Times New Roman"/>
          <w:position w:val="-4"/>
          <w:sz w:val="21"/>
          <w:szCs w:val="21"/>
        </w:rPr>
        <w:object w:dxaOrig="200" w:dyaOrig="139">
          <v:shape id="_x0000_i1026" type="#_x0000_t75" style="width:9.15pt;height:7pt" o:ole="">
            <v:imagedata r:id="rId10" o:title=""/>
          </v:shape>
          <o:OLEObject Type="Embed" ProgID="Equation.DSMT4" ShapeID="_x0000_i1026" DrawAspect="Content" ObjectID="_1646103459" r:id="rId11"/>
        </w:objec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5.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0C076D" w:rsidRPr="000168A0" w:rsidRDefault="000C076D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Since the angle between generating line and the Z-axis is 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>θ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, we have</w:t>
      </w:r>
    </w:p>
    <w:p w:rsidR="000C076D" w:rsidRPr="000168A0" w:rsidRDefault="000C076D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222480">
        <w:rPr>
          <w:rFonts w:ascii="Times New Roman" w:eastAsiaTheme="minorEastAsia" w:hAnsi="Times New Roman" w:cs="Times New Roman"/>
          <w:sz w:val="21"/>
          <w:szCs w:val="21"/>
        </w:rPr>
        <w:t>c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s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θ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0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0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2 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0 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+  (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5) (1 )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5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29</m:t>
                </m:r>
              </m:e>
            </m:rad>
          </m:den>
        </m:f>
      </m:oMath>
      <w:r w:rsidR="00032E0D">
        <w:rPr>
          <w:rFonts w:ascii="Times New Roman" w:eastAsiaTheme="minorEastAsia" w:hAnsi="Times New Roman" w:cs="Times New Roman"/>
          <w:sz w:val="24"/>
          <w:szCs w:val="24"/>
        </w:rPr>
        <w:tab/>
      </w:r>
      <w:r w:rsidR="00032E0D">
        <w:rPr>
          <w:rFonts w:ascii="Times New Roman" w:eastAsiaTheme="minorEastAsia" w:hAnsi="Times New Roman" w:cs="Times New Roman"/>
          <w:sz w:val="24"/>
          <w:szCs w:val="24"/>
        </w:rPr>
        <w:tab/>
      </w:r>
      <w:r w:rsidR="00032E0D">
        <w:rPr>
          <w:rFonts w:ascii="Times New Roman" w:eastAsiaTheme="minorEastAsia" w:hAnsi="Times New Roman" w:cs="Times New Roman"/>
          <w:sz w:val="24"/>
          <w:szCs w:val="24"/>
        </w:rPr>
        <w:tab/>
      </w:r>
      <w:r w:rsidR="00B813BB" w:rsidRPr="000168A0">
        <w:rPr>
          <w:rFonts w:ascii="Times New Roman" w:eastAsiaTheme="minorEastAsia" w:hAnsi="Times New Roman" w:cs="Times New Roman"/>
          <w:sz w:val="24"/>
          <w:szCs w:val="24"/>
        </w:rPr>
        <w:t>…..</w:t>
      </w:r>
      <w:r w:rsidR="003705B4"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(4)</w:t>
      </w:r>
    </w:p>
    <w:p w:rsidR="00072903" w:rsidRPr="000168A0" w:rsidRDefault="003705B4" w:rsidP="00032E0D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(3) and (4)  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5 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+  (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z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5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  = 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5 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29</m:t>
                </m:r>
              </m:e>
            </m:rad>
          </m:den>
        </m:f>
      </m:oMath>
    </w:p>
    <w:p w:rsidR="003705B4" w:rsidRPr="000168A0" w:rsidRDefault="003705B4" w:rsidP="00032E0D">
      <w:pPr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4"/>
          <w:szCs w:val="24"/>
        </w:rPr>
        <w:t>⟹</w:t>
      </w:r>
      <w:r w:rsidRPr="000168A0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25 [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 (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–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5)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]  =  29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(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z 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–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5)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</w:p>
    <w:p w:rsidR="003705B4" w:rsidRPr="000168A0" w:rsidRDefault="003705B4" w:rsidP="00032E0D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or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25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x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+ 25 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 xml:space="preserve"> 4  (</m:t>
        </m:r>
        <m:sSup>
          <m:sSupPr>
            <m:ctrlPr>
              <w:rPr>
                <w:rFonts w:ascii="Cambria Math" w:eastAsiaTheme="minorEastAsia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z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–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5)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sup>
        </m:sSup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 0</w:t>
      </w:r>
    </w:p>
    <w:p w:rsidR="003705B4" w:rsidRPr="000168A0" w:rsidRDefault="003705B4" w:rsidP="00032E0D">
      <w:pPr>
        <w:spacing w:after="12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is is the required equation of the right circular cone.</w:t>
      </w:r>
    </w:p>
    <w:p w:rsidR="004E53A6" w:rsidRPr="000168A0" w:rsidRDefault="004E53A6" w:rsidP="004071AE">
      <w:pPr>
        <w:pStyle w:val="ListParagraph"/>
        <w:spacing w:after="0" w:line="360" w:lineRule="auto"/>
        <w:ind w:left="91" w:hanging="91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0168A0">
        <w:rPr>
          <w:rFonts w:ascii="Times New Roman" w:eastAsiaTheme="minorEastAsia" w:hAnsi="Times New Roman" w:cs="Times New Roman"/>
          <w:b/>
          <w:sz w:val="28"/>
          <w:szCs w:val="28"/>
        </w:rPr>
        <w:t xml:space="preserve">The </w:t>
      </w:r>
      <w:r w:rsidR="00032E0D">
        <w:rPr>
          <w:rFonts w:ascii="Times New Roman" w:eastAsiaTheme="minorEastAsia" w:hAnsi="Times New Roman" w:cs="Times New Roman"/>
          <w:b/>
          <w:sz w:val="28"/>
          <w:szCs w:val="28"/>
        </w:rPr>
        <w:t>C</w:t>
      </w:r>
      <w:r w:rsidRPr="000168A0">
        <w:rPr>
          <w:rFonts w:ascii="Times New Roman" w:eastAsiaTheme="minorEastAsia" w:hAnsi="Times New Roman" w:cs="Times New Roman"/>
          <w:b/>
          <w:sz w:val="28"/>
          <w:szCs w:val="28"/>
        </w:rPr>
        <w:t>ylinder</w:t>
      </w:r>
    </w:p>
    <w:p w:rsidR="00A8409E" w:rsidRPr="000168A0" w:rsidRDefault="004E53A6" w:rsidP="00032E0D">
      <w:pPr>
        <w:spacing w:after="120" w:line="30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Definition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A cylinder is the surface generated by a straight line (variable line) which is parallel to a fixed strai</w:t>
      </w:r>
      <w:r w:rsidR="00E53EFD" w:rsidRPr="000168A0">
        <w:rPr>
          <w:rFonts w:ascii="Times New Roman" w:eastAsiaTheme="minorEastAsia" w:hAnsi="Times New Roman" w:cs="Times New Roman"/>
          <w:sz w:val="21"/>
          <w:szCs w:val="21"/>
        </w:rPr>
        <w:t>gh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t line and satisfying one other condition of the type that it intersects a given curve or touches a given surface.</w:t>
      </w:r>
    </w:p>
    <w:p w:rsidR="004E53A6" w:rsidRPr="000168A0" w:rsidRDefault="004E53A6" w:rsidP="00A8409E">
      <w:pPr>
        <w:spacing w:after="0" w:line="30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fixed straight line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axis of the cylinder</w:t>
      </w:r>
      <w:r w:rsidR="00E7082D" w:rsidRPr="000168A0">
        <w:rPr>
          <w:rFonts w:ascii="Times New Roman" w:eastAsiaTheme="minorEastAsia" w:hAnsi="Times New Roman" w:cs="Times New Roman"/>
          <w:sz w:val="21"/>
          <w:szCs w:val="21"/>
        </w:rPr>
        <w:t>, t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he variable line is called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a </w:t>
      </w:r>
      <w:r w:rsidR="00897350" w:rsidRPr="000168A0">
        <w:rPr>
          <w:rFonts w:ascii="Times New Roman" w:eastAsiaTheme="minorEastAsia" w:hAnsi="Times New Roman" w:cs="Times New Roman"/>
          <w:b/>
          <w:sz w:val="21"/>
          <w:szCs w:val="21"/>
        </w:rPr>
        <w:t>generator</w:t>
      </w:r>
      <w:r w:rsidR="00897350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and if the generator intersects the given curve, the curve is called a </w:t>
      </w:r>
      <w:r w:rsidR="00897350"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guiding curve. </w:t>
      </w:r>
    </w:p>
    <w:p w:rsidR="00E7082D" w:rsidRPr="000168A0" w:rsidRDefault="00641021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641021">
        <w:rPr>
          <w:rFonts w:ascii="Times New Roman" w:eastAsiaTheme="minorEastAsia" w:hAnsi="Times New Roman" w:cs="Times New Roman"/>
          <w:b/>
          <w:noProof/>
          <w:sz w:val="21"/>
          <w:szCs w:val="21"/>
          <w:lang w:eastAsia="en-IN"/>
        </w:rPr>
        <w:pict>
          <v:group id="_x0000_s1774" style="position:absolute;left:0;text-align:left;margin-left:-.6pt;margin-top:8.9pt;width:399pt;height:164.7pt;z-index:252329984" coordorigin="1802,250" coordsize="7980,3294">
            <v:group id="_x0000_s1515" style="position:absolute;left:1802;top:250;width:7980;height:3294" coordorigin="1593,4725" coordsize="8157,3420">
              <v:oval id="_x0000_s1481" style="position:absolute;left:8295;top:5160;width:1455;height:630"/>
              <v:oval id="_x0000_s1482" style="position:absolute;left:8280;top:6960;width:1455;height:630"/>
              <v:shape id="_x0000_s1483" type="#_x0000_t32" style="position:absolute;left:8280;top:5490;width:15;height:1800;flip:x" o:connectortype="straight"/>
              <v:shape id="_x0000_s1484" type="#_x0000_t32" style="position:absolute;left:9720;top:5520;width:15;height:1800;flip:x" o:connectortype="straight"/>
              <v:shape id="_x0000_s1485" type="#_x0000_t32" style="position:absolute;left:8700;top:5190;width:15;height:1800" o:connectortype="straight">
                <v:stroke dashstyle="dash"/>
              </v:shape>
              <v:shape id="_x0000_s1486" type="#_x0000_t32" style="position:absolute;left:9345;top:5760;width:15;height:1800" o:connectortype="straight"/>
              <v:shape id="_x0000_s1487" type="#_x0000_t32" style="position:absolute;left:8985;top:5445;width:15;height:1800" o:connectortype="straight">
                <v:stroke dashstyle="dash"/>
              </v:shape>
              <v:shape id="_x0000_s1494" type="#_x0000_t32" style="position:absolute;left:9000;top:7245;width:0;height:735" o:connectortype="straight"/>
              <v:shape id="_x0000_s1495" type="#_x0000_t32" style="position:absolute;left:8985;top:4725;width:0;height:735" o:connectortype="straight"/>
              <v:shape id="_x0000_s1496" type="#_x0000_t202" style="position:absolute;left:5263;top:5702;width:797;height:538;mso-width-relative:margin;mso-height-relative:margin" stroked="f">
                <v:textbox style="mso-next-textbox:#_x0000_s1496">
                  <w:txbxContent>
                    <w:p w:rsidR="0030058E" w:rsidRDefault="0030058E">
                      <w:r>
                        <w:t>Axis</w:t>
                      </w:r>
                    </w:p>
                  </w:txbxContent>
                </v:textbox>
              </v:shape>
              <v:shape id="_x0000_s1497" type="#_x0000_t202" style="position:absolute;left:5008;top:6287;width:1412;height:538;mso-width-relative:margin;mso-height-relative:margin" stroked="f">
                <v:textbox style="mso-next-textbox:#_x0000_s1497">
                  <w:txbxContent>
                    <w:p w:rsidR="0030058E" w:rsidRDefault="0030058E" w:rsidP="001C594A">
                      <w:r>
                        <w:t>Generators</w:t>
                      </w:r>
                    </w:p>
                  </w:txbxContent>
                </v:textbox>
              </v:shape>
              <v:shape id="_x0000_s1470" style="position:absolute;left:1593;top:5120;width:1605;height:775" coordsize="1605,775" path="m207,190hdc227,160,232,109,267,100,474,48,346,72,657,55,823,,715,23,987,40v118,24,180,35,315,45c1393,115,1491,136,1572,190v6,19,31,89,30,105c1597,381,1605,478,1557,550v-38,58,-68,53,-135,75c1277,673,1191,675,1017,685v-58,19,-120,45,-180,60c797,755,717,775,717,775,486,755,415,759,237,700,203,689,129,630,102,595,80,567,42,505,42,505,30,431,,296,42,235v23,-33,80,-10,120,-15c177,210,207,190,207,190xe">
                <v:path arrowok="t"/>
              </v:shape>
              <v:shape id="_x0000_s1471" style="position:absolute;left:1593;top:6920;width:1605;height:775" coordsize="1605,775" path="m207,190hdc227,160,232,109,267,100,474,48,346,72,657,55,823,,715,23,987,40v118,24,180,35,315,45c1393,115,1491,136,1572,190v6,19,31,89,30,105c1597,381,1605,478,1557,550v-38,58,-68,53,-135,75c1277,673,1191,675,1017,685v-58,19,-120,45,-180,60c797,755,717,775,717,775,486,755,415,759,237,700,203,689,129,630,102,595,80,567,42,505,42,505,30,431,,296,42,235v23,-33,80,-10,120,-15c177,210,207,190,207,190xe">
                <v:path arrowok="t"/>
              </v:shape>
              <v:shape id="_x0000_s1472" type="#_x0000_t32" style="position:absolute;left:1620;top:5370;width:15;height:1800" o:connectortype="straight"/>
              <v:shape id="_x0000_s1473" type="#_x0000_t32" style="position:absolute;left:3180;top:5610;width:15;height:1800" o:connectortype="straight"/>
              <v:shape id="_x0000_s1475" type="#_x0000_t32" style="position:absolute;left:2715;top:5790;width:15;height:1800" o:connectortype="straight"/>
              <v:shape id="_x0000_s1476" type="#_x0000_t32" style="position:absolute;left:1935;top:5190;width:15;height:1800" o:connectortype="straight">
                <v:stroke dashstyle="dash"/>
              </v:shape>
              <v:shape id="_x0000_s1478" type="#_x0000_t32" style="position:absolute;left:2370;top:5535;width:15;height:1800" o:connectortype="straight" strokeweight=".25pt">
                <v:stroke dashstyle="dash"/>
              </v:shape>
              <v:shape id="_x0000_s1479" type="#_x0000_t32" style="position:absolute;left:2370;top:7335;width:1;height:810" o:connectortype="straight"/>
              <v:shape id="_x0000_s1480" type="#_x0000_t32" style="position:absolute;left:2370;top:4830;width:1;height:675" o:connectortype="straight"/>
              <v:shape id="_x0000_s1498" type="#_x0000_t202" style="position:absolute;left:5008;top:7052;width:1577;height:463;mso-width-relative:margin;mso-height-relative:margin" stroked="f">
                <v:textbox style="mso-next-textbox:#_x0000_s1498">
                  <w:txbxContent>
                    <w:p w:rsidR="0030058E" w:rsidRDefault="0030058E" w:rsidP="001C594A">
                      <w:r>
                        <w:t>Guiding  cucurve</w:t>
                      </w:r>
                    </w:p>
                  </w:txbxContent>
                </v:textbox>
              </v:shape>
              <v:shape id="_x0000_s1499" type="#_x0000_t202" style="position:absolute;left:6418;top:7622;width:887;height:373;mso-width-relative:margin;mso-height-relative:margin" stroked="f">
                <v:textbox style="mso-next-textbox:#_x0000_s1499">
                  <w:txbxContent>
                    <w:p w:rsidR="0030058E" w:rsidRDefault="0030058E" w:rsidP="001C594A">
                      <w:r>
                        <w:t>Circle</w:t>
                      </w:r>
                    </w:p>
                  </w:txbxContent>
                </v:textbox>
              </v:shape>
              <v:shape id="_x0000_s1500" type="#_x0000_t32" style="position:absolute;left:5835;top:5895;width:3150;height:210" o:connectortype="straight">
                <v:stroke endarrow="block"/>
              </v:shape>
              <v:shape id="_x0000_s1501" type="#_x0000_t32" style="position:absolute;left:2385;top:5895;width:2970;height:210;flip:x" o:connectortype="straight">
                <v:stroke endarrow="block"/>
              </v:shape>
              <v:shape id="_x0000_s1503" type="#_x0000_t32" style="position:absolute;left:1635;top:6240;width:3450;height:225;flip:x y" o:connectortype="straight">
                <v:stroke endarrow="block"/>
              </v:shape>
              <v:shape id="_x0000_s1504" type="#_x0000_t32" style="position:absolute;left:1950;top:6465;width:3058;height:0;flip:x" o:connectortype="straight">
                <v:stroke endarrow="block"/>
              </v:shape>
              <v:shape id="_x0000_s1505" type="#_x0000_t32" style="position:absolute;left:2730;top:6465;width:2278;height:195;flip:x" o:connectortype="straight">
                <v:stroke endarrow="block"/>
              </v:shape>
              <v:shape id="_x0000_s1506" type="#_x0000_t32" style="position:absolute;left:3198;top:6465;width:1707;height:360;flip:x" o:connectortype="straight">
                <v:stroke endarrow="block"/>
              </v:shape>
              <v:shape id="_x0000_s1507" type="#_x0000_t32" style="position:absolute;left:6270;top:6287;width:2010;height:178;flip:y" o:connectortype="straight">
                <v:stroke endarrow="block"/>
              </v:shape>
              <v:shape id="_x0000_s1508" type="#_x0000_t32" style="position:absolute;left:6270;top:6390;width:2445;height:75;flip:y" o:connectortype="straight">
                <v:stroke endarrow="block"/>
              </v:shape>
              <v:shape id="_x0000_s1509" type="#_x0000_t32" style="position:absolute;left:6420;top:6465;width:2940;height:75" o:connectortype="straight">
                <v:stroke endarrow="block"/>
              </v:shape>
              <v:shape id="_x0000_s1510" type="#_x0000_t32" style="position:absolute;left:6585;top:6465;width:3135;height:360" o:connectortype="straight">
                <v:stroke endarrow="block"/>
              </v:shape>
              <v:shape id="_x0000_s1511" type="#_x0000_t32" style="position:absolute;left:3198;top:7320;width:1810;height:195;flip:x" o:connectortype="straight">
                <v:stroke endarrow="block"/>
              </v:shape>
              <v:shape id="_x0000_s1512" type="#_x0000_t32" style="position:absolute;left:6585;top:7320;width:1710;height:90" o:connectortype="straight">
                <v:stroke endarrow="block"/>
              </v:shape>
              <v:shape id="_x0000_s1513" type="#_x0000_t32" style="position:absolute;left:7170;top:7515;width:1290;height:315;flip:y" o:connectortype="straight">
                <v:stroke endarrow="block"/>
              </v:shape>
            </v:group>
            <v:shape id="_x0000_s1773" type="#_x0000_t202" style="position:absolute;left:5025;top:2569;width:1635;height:431" stroked="f">
              <v:textbox style="mso-next-textbox:#_x0000_s1773">
                <w:txbxContent>
                  <w:p w:rsidR="0030058E" w:rsidRDefault="0030058E">
                    <w:r>
                      <w:t>Guiding curves</w:t>
                    </w:r>
                  </w:p>
                </w:txbxContent>
              </v:textbox>
            </v:shape>
          </v:group>
        </w:pict>
      </w:r>
    </w:p>
    <w:p w:rsidR="00E7082D" w:rsidRPr="000168A0" w:rsidRDefault="00E7082D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</w:p>
    <w:p w:rsidR="00B813BB" w:rsidRPr="000168A0" w:rsidRDefault="00B813BB" w:rsidP="00DB067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B813BB" w:rsidRPr="000168A0" w:rsidRDefault="00B813BB" w:rsidP="00DB067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B813BB" w:rsidRPr="000168A0" w:rsidRDefault="00B813BB" w:rsidP="00DB067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B813BB" w:rsidRPr="000168A0" w:rsidRDefault="00B813BB" w:rsidP="00DB067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A8409E" w:rsidRPr="000168A0" w:rsidRDefault="00A8409E" w:rsidP="00DB067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A8409E" w:rsidRPr="000168A0" w:rsidRDefault="00A8409E" w:rsidP="00DB067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C13129" w:rsidRPr="000168A0" w:rsidRDefault="00811F95" w:rsidP="00DB067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4"/>
          <w:szCs w:val="28"/>
        </w:rPr>
        <w:t>Right Circular C</w:t>
      </w:r>
      <w:r w:rsidR="00897350" w:rsidRPr="00032E0D">
        <w:rPr>
          <w:rFonts w:ascii="Times New Roman" w:eastAsiaTheme="minorEastAsia" w:hAnsi="Times New Roman" w:cs="Times New Roman"/>
          <w:b/>
          <w:sz w:val="24"/>
          <w:szCs w:val="28"/>
        </w:rPr>
        <w:t>ylinder (RCC)</w:t>
      </w:r>
    </w:p>
    <w:p w:rsidR="009432C3" w:rsidRPr="000168A0" w:rsidRDefault="00F228D1" w:rsidP="00032E0D">
      <w:pPr>
        <w:spacing w:after="6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F228D1">
        <w:rPr>
          <w:rFonts w:ascii="Times New Roman" w:eastAsiaTheme="minorEastAsia" w:hAnsi="Times New Roman" w:cs="Times New Roman"/>
          <w:b/>
          <w:sz w:val="21"/>
          <w:szCs w:val="21"/>
        </w:rPr>
        <w:t>Definition :</w:t>
      </w:r>
      <w:r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897350" w:rsidRPr="00032E0D">
        <w:rPr>
          <w:rFonts w:ascii="Times New Roman" w:eastAsiaTheme="minorEastAsia" w:hAnsi="Times New Roman" w:cs="Times New Roman"/>
          <w:sz w:val="21"/>
          <w:szCs w:val="21"/>
        </w:rPr>
        <w:t>A</w:t>
      </w:r>
      <w:r w:rsidR="00032E0D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="009432C3"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right circular </w:t>
      </w:r>
      <w:r w:rsidR="00897350" w:rsidRPr="000168A0">
        <w:rPr>
          <w:rFonts w:ascii="Times New Roman" w:eastAsiaTheme="minorEastAsia" w:hAnsi="Times New Roman" w:cs="Times New Roman"/>
          <w:b/>
          <w:sz w:val="21"/>
          <w:szCs w:val="21"/>
        </w:rPr>
        <w:t>cylinder</w:t>
      </w:r>
      <w:r w:rsidR="009432C3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the surface generated by a straight line which is parallel to a fixed line and is at a constant distance from it.  </w:t>
      </w:r>
    </w:p>
    <w:p w:rsidR="009432C3" w:rsidRPr="000168A0" w:rsidRDefault="009432C3" w:rsidP="00032E0D">
      <w:pPr>
        <w:spacing w:after="6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fixed straight line is called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axis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nd the constant distance is the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radius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of the cylinder.</w:t>
      </w:r>
    </w:p>
    <w:p w:rsidR="00032E0D" w:rsidRDefault="009432C3" w:rsidP="00032E0D">
      <w:pPr>
        <w:spacing w:after="6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 right circular cylinder may also be defined as a cylinder </w:t>
      </w:r>
      <w:r w:rsidR="00897350" w:rsidRPr="000168A0">
        <w:rPr>
          <w:rFonts w:ascii="Times New Roman" w:eastAsiaTheme="minorEastAsia" w:hAnsi="Times New Roman" w:cs="Times New Roman"/>
          <w:sz w:val="21"/>
          <w:szCs w:val="21"/>
        </w:rPr>
        <w:t>whose guiding curve is a fixed</w:t>
      </w:r>
      <w:r w:rsidR="004A0EAC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circle and whose generator is normal to the plane of</w:t>
      </w:r>
      <w:r w:rsidR="00E53EFD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the circle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4A0EAC" w:rsidRPr="000168A0">
        <w:rPr>
          <w:rFonts w:ascii="Times New Roman" w:eastAsiaTheme="minorEastAsia" w:hAnsi="Times New Roman" w:cs="Times New Roman"/>
          <w:sz w:val="21"/>
          <w:szCs w:val="21"/>
        </w:rPr>
        <w:t>The radius of the circle i</w:t>
      </w:r>
      <w:r w:rsidR="00E7082D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s the radius of the cylinder. </w:t>
      </w:r>
    </w:p>
    <w:p w:rsidR="00471C35" w:rsidRDefault="004A0EAC" w:rsidP="00032E0D">
      <w:pPr>
        <w:spacing w:after="6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e axis of the cylinder passes through the centre of the circle and is also perpendicular to the plane of the circle.</w:t>
      </w:r>
    </w:p>
    <w:p w:rsidR="00032E0D" w:rsidRDefault="00032E0D" w:rsidP="00032E0D">
      <w:pPr>
        <w:spacing w:after="60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032E0D" w:rsidRPr="000168A0" w:rsidRDefault="00032E0D" w:rsidP="00032E0D">
      <w:pPr>
        <w:spacing w:after="60"/>
        <w:jc w:val="both"/>
        <w:rPr>
          <w:rFonts w:ascii="Times New Roman" w:eastAsiaTheme="minorEastAsia" w:hAnsi="Times New Roman" w:cs="Times New Roman"/>
          <w:sz w:val="21"/>
          <w:szCs w:val="21"/>
        </w:rPr>
      </w:pPr>
    </w:p>
    <w:p w:rsidR="001228A0" w:rsidRPr="00032E0D" w:rsidRDefault="0025708E" w:rsidP="008232C7">
      <w:pPr>
        <w:spacing w:after="0" w:line="360" w:lineRule="auto"/>
        <w:jc w:val="both"/>
        <w:rPr>
          <w:rFonts w:ascii="Times New Roman" w:hAnsi="Times New Roman" w:cs="Times New Roman"/>
          <w:b/>
          <w:sz w:val="20"/>
          <w:szCs w:val="21"/>
        </w:rPr>
      </w:pPr>
      <w:r w:rsidRPr="00032E0D">
        <w:rPr>
          <w:rFonts w:ascii="Times New Roman" w:eastAsiaTheme="minorEastAsia" w:hAnsi="Times New Roman" w:cs="Times New Roman"/>
          <w:b/>
          <w:sz w:val="24"/>
          <w:szCs w:val="28"/>
        </w:rPr>
        <w:t xml:space="preserve">Equation of a </w:t>
      </w:r>
      <w:r w:rsidR="00811F95">
        <w:rPr>
          <w:rFonts w:ascii="Times New Roman" w:eastAsiaTheme="minorEastAsia" w:hAnsi="Times New Roman" w:cs="Times New Roman"/>
          <w:b/>
          <w:sz w:val="24"/>
          <w:szCs w:val="28"/>
        </w:rPr>
        <w:t>R</w:t>
      </w:r>
      <w:r w:rsidRPr="00032E0D">
        <w:rPr>
          <w:rFonts w:ascii="Times New Roman" w:eastAsiaTheme="minorEastAsia" w:hAnsi="Times New Roman" w:cs="Times New Roman"/>
          <w:b/>
          <w:sz w:val="24"/>
          <w:szCs w:val="28"/>
        </w:rPr>
        <w:t xml:space="preserve">ight </w:t>
      </w:r>
      <w:r w:rsidR="00811F95">
        <w:rPr>
          <w:rFonts w:ascii="Times New Roman" w:eastAsiaTheme="minorEastAsia" w:hAnsi="Times New Roman" w:cs="Times New Roman"/>
          <w:b/>
          <w:sz w:val="24"/>
          <w:szCs w:val="28"/>
        </w:rPr>
        <w:t>C</w:t>
      </w:r>
      <w:r w:rsidRPr="00032E0D">
        <w:rPr>
          <w:rFonts w:ascii="Times New Roman" w:eastAsiaTheme="minorEastAsia" w:hAnsi="Times New Roman" w:cs="Times New Roman"/>
          <w:b/>
          <w:sz w:val="24"/>
          <w:szCs w:val="28"/>
        </w:rPr>
        <w:t xml:space="preserve">ircular </w:t>
      </w:r>
      <w:r w:rsidR="00811F95">
        <w:rPr>
          <w:rFonts w:ascii="Times New Roman" w:eastAsiaTheme="minorEastAsia" w:hAnsi="Times New Roman" w:cs="Times New Roman"/>
          <w:b/>
          <w:sz w:val="24"/>
          <w:szCs w:val="28"/>
        </w:rPr>
        <w:t>C</w:t>
      </w:r>
      <w:r w:rsidRPr="00032E0D">
        <w:rPr>
          <w:rFonts w:ascii="Times New Roman" w:eastAsiaTheme="minorEastAsia" w:hAnsi="Times New Roman" w:cs="Times New Roman"/>
          <w:b/>
          <w:sz w:val="24"/>
          <w:szCs w:val="28"/>
        </w:rPr>
        <w:t>ylinder</w:t>
      </w:r>
    </w:p>
    <w:p w:rsidR="008232C7" w:rsidRPr="000168A0" w:rsidRDefault="005E28EB" w:rsidP="00471C35">
      <w:pPr>
        <w:spacing w:after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(</w:t>
      </w:r>
      <w:r w:rsidR="000F7BFC" w:rsidRPr="000168A0">
        <w:rPr>
          <w:rFonts w:ascii="Times New Roman" w:hAnsi="Times New Roman" w:cs="Times New Roman"/>
          <w:b/>
          <w:sz w:val="21"/>
          <w:szCs w:val="21"/>
        </w:rPr>
        <w:t xml:space="preserve">A)  </w:t>
      </w:r>
      <w:r w:rsidR="00A34287" w:rsidRPr="000168A0">
        <w:rPr>
          <w:rFonts w:ascii="Times New Roman" w:hAnsi="Times New Roman" w:cs="Times New Roman"/>
          <w:b/>
          <w:sz w:val="21"/>
          <w:szCs w:val="21"/>
        </w:rPr>
        <w:t xml:space="preserve">General </w:t>
      </w:r>
      <w:r w:rsidR="00A43510">
        <w:rPr>
          <w:rFonts w:ascii="Times New Roman" w:hAnsi="Times New Roman" w:cs="Times New Roman"/>
          <w:b/>
          <w:sz w:val="21"/>
          <w:szCs w:val="21"/>
        </w:rPr>
        <w:t>F</w:t>
      </w:r>
      <w:r w:rsidR="00A34287" w:rsidRPr="000168A0">
        <w:rPr>
          <w:rFonts w:ascii="Times New Roman" w:hAnsi="Times New Roman" w:cs="Times New Roman"/>
          <w:b/>
          <w:sz w:val="21"/>
          <w:szCs w:val="21"/>
        </w:rPr>
        <w:t>orm:</w:t>
      </w:r>
    </w:p>
    <w:p w:rsidR="00C13129" w:rsidRPr="000168A0" w:rsidRDefault="00A34287" w:rsidP="00A8409E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0168A0">
        <w:rPr>
          <w:rFonts w:ascii="Times New Roman" w:hAnsi="Times New Roman" w:cs="Times New Roman"/>
          <w:b/>
          <w:sz w:val="21"/>
          <w:szCs w:val="21"/>
        </w:rPr>
        <w:t xml:space="preserve">To find the equation of the </w:t>
      </w:r>
      <w:r w:rsidR="00633794" w:rsidRPr="000168A0">
        <w:rPr>
          <w:rFonts w:ascii="Times New Roman" w:eastAsiaTheme="minorEastAsia" w:hAnsi="Times New Roman" w:cs="Times New Roman"/>
          <w:b/>
          <w:sz w:val="21"/>
          <w:szCs w:val="21"/>
        </w:rPr>
        <w:t>right circular cylinder</w:t>
      </w:r>
      <w:r w:rsidRPr="000168A0">
        <w:rPr>
          <w:rFonts w:ascii="Times New Roman" w:hAnsi="Times New Roman" w:cs="Times New Roman"/>
          <w:b/>
          <w:sz w:val="21"/>
          <w:szCs w:val="21"/>
        </w:rPr>
        <w:t xml:space="preserve"> whose radius is r </w:t>
      </w:r>
      <w:r w:rsidR="00251AF6" w:rsidRPr="000168A0">
        <w:rPr>
          <w:rFonts w:ascii="Times New Roman" w:hAnsi="Times New Roman" w:cs="Times New Roman"/>
          <w:b/>
          <w:sz w:val="21"/>
          <w:szCs w:val="21"/>
        </w:rPr>
        <w:t>and axis</w:t>
      </w:r>
      <w:r w:rsidR="0025708E" w:rsidRPr="000168A0">
        <w:rPr>
          <w:rFonts w:ascii="Times New Roman" w:hAnsi="Times New Roman" w:cs="Times New Roman"/>
          <w:b/>
          <w:sz w:val="21"/>
          <w:szCs w:val="21"/>
        </w:rPr>
        <w:t xml:space="preserve"> is</w:t>
      </w:r>
      <w:r w:rsidR="00251AF6" w:rsidRPr="000168A0">
        <w:rPr>
          <w:rFonts w:ascii="Times New Roman" w:hAnsi="Times New Roman" w:cs="Times New Roman"/>
          <w:b/>
          <w:sz w:val="21"/>
          <w:szCs w:val="21"/>
        </w:rPr>
        <w:t xml:space="preserve"> the line </w:t>
      </w:r>
    </w:p>
    <w:p w:rsidR="00C13129" w:rsidRPr="009412CC" w:rsidRDefault="00641021" w:rsidP="00C1312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>
        <m:f>
          <m:fPr>
            <m:ctrlPr>
              <w:rPr>
                <w:rFonts w:ascii="Cambria Math" w:eastAsiaTheme="minorEastAsia" w:hAnsi="Cambria Math" w:cs="Times New Roman"/>
                <w:b/>
                <w:sz w:val="21"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-x'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l</m:t>
            </m:r>
          </m:den>
        </m:f>
        <m:r>
          <m:rPr>
            <m:sty m:val="b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b/>
                <w:sz w:val="21"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-y'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m</m:t>
            </m:r>
          </m:den>
        </m:f>
        <m:r>
          <m:rPr>
            <m:sty m:val="b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b/>
                <w:sz w:val="21"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-z'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n</m:t>
            </m:r>
          </m:den>
        </m:f>
      </m:oMath>
      <w:r w:rsidR="00811F95">
        <w:rPr>
          <w:rFonts w:ascii="Times New Roman" w:eastAsiaTheme="minorEastAsia" w:hAnsi="Times New Roman" w:cs="Times New Roman"/>
          <w:b/>
          <w:sz w:val="21"/>
          <w:szCs w:val="21"/>
        </w:rPr>
        <w:t>.</w:t>
      </w:r>
    </w:p>
    <w:p w:rsidR="00C13129" w:rsidRPr="000168A0" w:rsidRDefault="00251AF6" w:rsidP="00A8409E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Suppose that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25708E" w:rsidRPr="000168A0">
        <w:rPr>
          <w:rFonts w:ascii="Times New Roman" w:eastAsiaTheme="minorEastAsia" w:hAnsi="Times New Roman" w:cs="Times New Roman"/>
          <w:sz w:val="21"/>
          <w:szCs w:val="21"/>
        </w:rPr>
        <w:t>P</w:t>
      </w:r>
      <w:r w:rsidR="00811F95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="00C13129" w:rsidRPr="000168A0">
        <w:rPr>
          <w:rFonts w:ascii="Cambria Math" w:eastAsiaTheme="minorEastAsia" w:hAnsi="Cambria Math" w:cs="Times New Roman"/>
          <w:sz w:val="21"/>
          <w:szCs w:val="21"/>
        </w:rPr>
        <w:t>α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  <w:r w:rsidR="00C13129" w:rsidRPr="000168A0">
        <w:rPr>
          <w:rFonts w:ascii="Cambria Math" w:eastAsiaTheme="minorEastAsia" w:hAnsi="Cambria Math" w:cs="Times New Roman"/>
          <w:sz w:val="21"/>
          <w:szCs w:val="21"/>
        </w:rPr>
        <w:t>β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  <w:r w:rsidR="00C13129" w:rsidRPr="000168A0">
        <w:rPr>
          <w:rFonts w:ascii="Cambria Math" w:eastAsiaTheme="minorEastAsia" w:hAnsi="Cambria Math" w:cs="Times New Roman"/>
          <w:sz w:val="21"/>
          <w:szCs w:val="21"/>
        </w:rPr>
        <w:t>γ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)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any point on the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right circular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cylinder  and A</w:t>
      </w:r>
      <w:r w:rsidR="00811F95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x’,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y’,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z’) is the fixed point on the axis and r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the radius.</w:t>
      </w:r>
    </w:p>
    <w:p w:rsidR="00C13129" w:rsidRPr="000168A0" w:rsidRDefault="00251AF6" w:rsidP="00C1312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Draw PQ perpendicular to the axis BC.</w:t>
      </w:r>
    </w:p>
    <w:p w:rsidR="00C13129" w:rsidRPr="000168A0" w:rsidRDefault="00251AF6" w:rsidP="0025708E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From the right angled triangle AQP, we have</w:t>
      </w:r>
    </w:p>
    <w:p w:rsidR="00C13129" w:rsidRPr="000168A0" w:rsidRDefault="00251AF6" w:rsidP="0025708E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AP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032E0D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AQ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032E0D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4B6675"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032E0D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4B6675" w:rsidRPr="000168A0">
        <w:rPr>
          <w:rFonts w:ascii="Times New Roman" w:eastAsiaTheme="minorEastAsia" w:hAnsi="Times New Roman" w:cs="Times New Roman"/>
          <w:sz w:val="21"/>
          <w:szCs w:val="21"/>
        </w:rPr>
        <w:t>QP</w:t>
      </w:r>
      <w:r w:rsidR="004B6675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032E0D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 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>= AQ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2  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>+ r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A8409E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A8409E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A8409E" w:rsidRPr="000168A0">
        <w:rPr>
          <w:rFonts w:ascii="Times New Roman" w:eastAsiaTheme="minorEastAsia" w:hAnsi="Times New Roman" w:cs="Times New Roman"/>
          <w:sz w:val="21"/>
          <w:szCs w:val="21"/>
        </w:rPr>
        <w:tab/>
        <w:t>…..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</w:t>
      </w:r>
      <w:r w:rsidR="000F7BFC" w:rsidRPr="000168A0">
        <w:rPr>
          <w:rFonts w:ascii="Times New Roman" w:eastAsiaTheme="minorEastAsia" w:hAnsi="Times New Roman" w:cs="Times New Roman"/>
          <w:sz w:val="21"/>
          <w:szCs w:val="21"/>
        </w:rPr>
        <w:t>1</w:t>
      </w:r>
      <w:r w:rsidR="00C13129"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</w:p>
    <w:p w:rsidR="00EA17EF" w:rsidRPr="000168A0" w:rsidRDefault="004B6675" w:rsidP="00C1312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Now,</w:t>
      </w:r>
    </w:p>
    <w:p w:rsidR="00C13129" w:rsidRPr="000168A0" w:rsidRDefault="00641021" w:rsidP="0025708E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AP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α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β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γ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</m:oMath>
      <w:r w:rsidR="0006003D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C13129" w:rsidRPr="000168A0" w:rsidRDefault="00641021" w:rsidP="00A8409E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noProof/>
          <w:sz w:val="21"/>
          <w:szCs w:val="21"/>
          <w:lang w:val="en-US"/>
        </w:rPr>
        <w:pict>
          <v:group id="_x0000_s1669" style="position:absolute;left:0;text-align:left;margin-left:315.55pt;margin-top:2.4pt;width:116.15pt;height:141.75pt;z-index:252278784" coordorigin="7784,3056" coordsize="2323,2835">
            <v:oval id="_x0000_s1451" style="position:absolute;left:7784;top:3056;width:1440;height:540">
              <v:stroke dashstyle="dash"/>
            </v:oval>
            <v:oval id="_x0000_s1452" style="position:absolute;left:7814;top:5351;width:1440;height:540">
              <v:stroke dashstyle="dash"/>
            </v:oval>
            <v:shape id="_x0000_s1453" type="#_x0000_t32" style="position:absolute;left:7784;top:3326;width:30;height:2280" o:connectortype="straight"/>
            <v:shape id="_x0000_s1454" type="#_x0000_t202" style="position:absolute;left:8427;top:3744;width:1020;height:375" stroked="f">
              <v:textbox style="mso-next-textbox:#_x0000_s1454">
                <w:txbxContent>
                  <w:p w:rsidR="0030058E" w:rsidRPr="006A53CE" w:rsidRDefault="0030058E" w:rsidP="000C6E1A">
                    <w:pPr>
                      <w:rPr>
                        <w:sz w:val="16"/>
                        <w:szCs w:val="16"/>
                      </w:rPr>
                    </w:pPr>
                    <w:r w:rsidRPr="006A53CE">
                      <w:rPr>
                        <w:sz w:val="16"/>
                        <w:szCs w:val="16"/>
                      </w:rPr>
                      <w:t>A(x’,y’,z’)</w:t>
                    </w:r>
                  </w:p>
                  <w:p w:rsidR="0030058E" w:rsidRPr="006A53CE" w:rsidRDefault="0030058E" w:rsidP="000C6E1A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_x0000_s1456" type="#_x0000_t32" style="position:absolute;left:8540;top:4027;width:714;height:565;flip:x y" o:connectortype="straight">
              <v:stroke dashstyle="dash"/>
            </v:shape>
            <v:shape id="_x0000_s1457" type="#_x0000_t202" style="position:absolute;left:8669;top:4463;width:300;height:399" stroked="f">
              <v:textbox style="mso-next-textbox:#_x0000_s1457">
                <w:txbxContent>
                  <w:p w:rsidR="0030058E" w:rsidRDefault="0030058E" w:rsidP="000C6E1A">
                    <w:r>
                      <w:t>r</w:t>
                    </w:r>
                  </w:p>
                </w:txbxContent>
              </v:textbox>
            </v:shape>
            <v:shape id="_x0000_s1458" type="#_x0000_t32" style="position:absolute;left:8540;top:4592;width:714;height:0;flip:x" o:connectortype="straight"/>
            <v:shape id="_x0000_s1459" type="#_x0000_t202" style="position:absolute;left:8233;top:4495;width:435;height:354" filled="f" stroked="f">
              <v:textbox style="mso-next-textbox:#_x0000_s1459">
                <w:txbxContent>
                  <w:p w:rsidR="0030058E" w:rsidRPr="0056755F" w:rsidRDefault="0030058E" w:rsidP="000C6E1A">
                    <w:pPr>
                      <w:rPr>
                        <w:sz w:val="16"/>
                        <w:szCs w:val="16"/>
                      </w:rPr>
                    </w:pPr>
                    <w:r w:rsidRPr="0056755F">
                      <w:rPr>
                        <w:sz w:val="16"/>
                        <w:szCs w:val="16"/>
                      </w:rPr>
                      <w:t>Q</w:t>
                    </w:r>
                  </w:p>
                </w:txbxContent>
              </v:textbox>
            </v:shape>
            <v:shape id="_x0000_s1460" type="#_x0000_t202" style="position:absolute;left:9162;top:4466;width:945;height:405" filled="f" stroked="f">
              <v:textbox style="mso-next-textbox:#_x0000_s1460">
                <w:txbxContent>
                  <w:p w:rsidR="0030058E" w:rsidRPr="000C6E1A" w:rsidRDefault="0030058E" w:rsidP="000C6E1A">
                    <w:pPr>
                      <w:rPr>
                        <w:sz w:val="18"/>
                        <w:szCs w:val="18"/>
                      </w:rPr>
                    </w:pPr>
                    <w:r w:rsidRPr="000C6E1A">
                      <w:rPr>
                        <w:sz w:val="18"/>
                        <w:szCs w:val="18"/>
                      </w:rPr>
                      <w:t>P(</w:t>
                    </w:r>
                    <w:r w:rsidRPr="000C6E1A">
                      <w:rPr>
                        <w:rFonts w:ascii="Cambria Math" w:hAnsi="Cambria Math"/>
                        <w:sz w:val="18"/>
                        <w:szCs w:val="18"/>
                      </w:rPr>
                      <w:t>α</w:t>
                    </w:r>
                    <w:r w:rsidRPr="000C6E1A">
                      <w:rPr>
                        <w:sz w:val="18"/>
                        <w:szCs w:val="18"/>
                      </w:rPr>
                      <w:t>,</w:t>
                    </w:r>
                    <w:r w:rsidRPr="000C6E1A">
                      <w:rPr>
                        <w:rFonts w:ascii="Cambria Math" w:hAnsi="Cambria Math"/>
                        <w:sz w:val="18"/>
                        <w:szCs w:val="18"/>
                      </w:rPr>
                      <w:t>β,γ)</w:t>
                    </w:r>
                  </w:p>
                </w:txbxContent>
              </v:textbox>
            </v:shape>
            <v:shape id="_x0000_s1461" type="#_x0000_t32" style="position:absolute;left:9239;top:3326;width:15;height:2280" o:connectortype="straight"/>
            <v:shape id="_x0000_s1462" type="#_x0000_t202" style="position:absolute;left:8399;top:3056;width:390;height:375" filled="f" stroked="f">
              <v:textbox style="mso-next-textbox:#_x0000_s1462">
                <w:txbxContent>
                  <w:p w:rsidR="0030058E" w:rsidRPr="00F743A9" w:rsidRDefault="0030058E">
                    <w:pPr>
                      <w:rPr>
                        <w:sz w:val="16"/>
                        <w:szCs w:val="16"/>
                      </w:rPr>
                    </w:pPr>
                    <w:r w:rsidRPr="00F743A9">
                      <w:rPr>
                        <w:sz w:val="16"/>
                        <w:szCs w:val="16"/>
                      </w:rPr>
                      <w:t>B</w:t>
                    </w:r>
                  </w:p>
                </w:txbxContent>
              </v:textbox>
            </v:shape>
            <v:shape id="_x0000_s1464" type="#_x0000_t202" style="position:absolute;left:8419;top:5441;width:390;height:330" stroked="f">
              <v:textbox style="mso-next-textbox:#_x0000_s1464">
                <w:txbxContent>
                  <w:p w:rsidR="0030058E" w:rsidRPr="00F743A9" w:rsidRDefault="0030058E">
                    <w:pPr>
                      <w:rPr>
                        <w:sz w:val="16"/>
                        <w:szCs w:val="16"/>
                      </w:rPr>
                    </w:pPr>
                    <w:r w:rsidRPr="00F743A9">
                      <w:rPr>
                        <w:sz w:val="16"/>
                        <w:szCs w:val="16"/>
                      </w:rPr>
                      <w:t>C</w:t>
                    </w:r>
                  </w:p>
                </w:txbxContent>
              </v:textbox>
            </v:shape>
            <v:shape id="_x0000_s1668" type="#_x0000_t32" style="position:absolute;left:8539;top:3326;width:1;height:2280" o:connectortype="straight"/>
          </v:group>
        </w:pict>
      </w:r>
      <w:r w:rsidR="00A8409E" w:rsidRPr="000168A0">
        <w:rPr>
          <w:rFonts w:ascii="Times New Roman" w:eastAsiaTheme="minorEastAsia" w:hAnsi="Times New Roman" w:cs="Times New Roman"/>
          <w:sz w:val="21"/>
          <w:szCs w:val="21"/>
        </w:rPr>
        <w:t>and</w:t>
      </w:r>
      <w:r w:rsidR="00A8409E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1C2D48" w:rsidRPr="000168A0">
        <w:rPr>
          <w:rFonts w:ascii="Times New Roman" w:eastAsiaTheme="minorEastAsia" w:hAnsi="Times New Roman" w:cs="Times New Roman"/>
          <w:sz w:val="21"/>
          <w:szCs w:val="21"/>
        </w:rPr>
        <w:t>AQ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1C2D48"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1C2D48" w:rsidRPr="000168A0">
        <w:rPr>
          <w:rFonts w:ascii="Times New Roman" w:eastAsiaTheme="minorEastAsia" w:hAnsi="Times New Roman" w:cs="Times New Roman"/>
          <w:sz w:val="21"/>
          <w:szCs w:val="21"/>
        </w:rPr>
        <w:t>Projection of AP on the axis BC.</w:t>
      </w:r>
      <w:r w:rsidR="006033AD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757ED3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E53EFD" w:rsidRPr="000168A0" w:rsidRDefault="009312CE" w:rsidP="00EA17EF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 xml:space="preserve"> [</m:t>
        </m:r>
        <m:r>
          <w:rPr>
            <w:rFonts w:ascii="Cambria Math" w:hAnsi="Cambria Math" w:cs="Times New Roman"/>
            <w:sz w:val="21"/>
            <w:szCs w:val="21"/>
          </w:rPr>
          <m:t>l</m:t>
        </m:r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α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m</m:t>
        </m:r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β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n</m:t>
        </m:r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γ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]</m:t>
        </m:r>
      </m:oMath>
    </w:p>
    <w:p w:rsidR="00EA17EF" w:rsidRPr="000168A0" w:rsidRDefault="00A8409E" w:rsidP="00EA17EF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A17EF" w:rsidRPr="000168A0">
        <w:rPr>
          <w:rFonts w:ascii="Times New Roman" w:eastAsiaTheme="minorEastAsia" w:hAnsi="Times New Roman" w:cs="Times New Roman"/>
          <w:sz w:val="21"/>
          <w:szCs w:val="21"/>
        </w:rPr>
        <w:t>(by projection form</w:t>
      </w:r>
      <w:r w:rsidR="00D232E2" w:rsidRPr="000168A0">
        <w:rPr>
          <w:rFonts w:ascii="Times New Roman" w:eastAsiaTheme="minorEastAsia" w:hAnsi="Times New Roman" w:cs="Times New Roman"/>
          <w:sz w:val="21"/>
          <w:szCs w:val="21"/>
        </w:rPr>
        <w:t>ula</w:t>
      </w:r>
      <w:r w:rsidR="00EA17EF"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</w:p>
    <w:p w:rsidR="00EA17EF" w:rsidRPr="000168A0" w:rsidRDefault="005110B9" w:rsidP="00EA17E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5E28EB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AQ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5E28E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[</m:t>
        </m:r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α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'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m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β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'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n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γ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'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</m:oMath>
    </w:p>
    <w:p w:rsidR="00811F95" w:rsidRDefault="005110B9" w:rsidP="00811F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5E28EB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D232E2" w:rsidRPr="000168A0">
        <w:rPr>
          <w:rFonts w:ascii="Times New Roman" w:eastAsiaTheme="minorEastAsia" w:hAnsi="Times New Roman" w:cs="Times New Roman"/>
          <w:sz w:val="21"/>
          <w:szCs w:val="21"/>
        </w:rPr>
        <w:t>Equation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EA17EF"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="00D44813" w:rsidRPr="000168A0">
        <w:rPr>
          <w:rFonts w:ascii="Times New Roman" w:eastAsiaTheme="minorEastAsia" w:hAnsi="Times New Roman" w:cs="Times New Roman"/>
          <w:sz w:val="21"/>
          <w:szCs w:val="21"/>
        </w:rPr>
        <w:t>1</w:t>
      </w:r>
      <w:r w:rsidR="00EA17EF" w:rsidRPr="000168A0">
        <w:rPr>
          <w:rFonts w:ascii="Times New Roman" w:eastAsiaTheme="minorEastAsia" w:hAnsi="Times New Roman" w:cs="Times New Roman"/>
          <w:sz w:val="21"/>
          <w:szCs w:val="21"/>
        </w:rPr>
        <w:t>) becomes</w:t>
      </w:r>
      <w:r w:rsidR="00811F95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</w:p>
    <w:p w:rsidR="00A8409E" w:rsidRPr="000168A0" w:rsidRDefault="00EA17EF" w:rsidP="00811F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α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β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γ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2 </m:t>
            </m:r>
          </m:sup>
        </m:sSup>
      </m:oMath>
    </w:p>
    <w:p w:rsidR="00AB5CFA" w:rsidRPr="000168A0" w:rsidRDefault="00811F95" w:rsidP="00A8409E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 xml:space="preserve">      </w:t>
      </w:r>
      <w:r w:rsidR="005110B9"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[</m:t>
        </m:r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α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'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m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β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'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n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γ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  <m:t>'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</m:oMath>
    </w:p>
    <w:p w:rsidR="00D232E2" w:rsidRPr="000168A0" w:rsidRDefault="005110B9" w:rsidP="00EA17E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en the locus of</w:t>
      </w:r>
      <w:r w:rsidR="005E28E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AB5CFA" w:rsidRPr="000168A0">
        <w:rPr>
          <w:rFonts w:ascii="Times New Roman" w:eastAsiaTheme="minorEastAsia" w:hAnsi="Times New Roman" w:cs="Times New Roman"/>
          <w:sz w:val="21"/>
          <w:szCs w:val="21"/>
        </w:rPr>
        <w:t>the point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P</w:t>
      </w:r>
      <w:r w:rsidR="00811F95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0168A0">
        <w:rPr>
          <w:rFonts w:ascii="Times New Roman" w:hAnsi="Times New Roman" w:cs="Times New Roman"/>
          <w:sz w:val="21"/>
          <w:szCs w:val="21"/>
        </w:rPr>
        <w:t>α, β, γ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) is  </w:t>
      </w:r>
    </w:p>
    <w:p w:rsidR="00F949F2" w:rsidRPr="000168A0" w:rsidRDefault="00641021" w:rsidP="00EA17E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x-x'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y-y'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z-z'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l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+m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+n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p>
          </m:sSup>
        </m:oMath>
      </m:oMathPara>
    </w:p>
    <w:p w:rsidR="00292C25" w:rsidRPr="000168A0" w:rsidRDefault="00757ED3" w:rsidP="0063379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This is the required equation of the cylinder.</w:t>
      </w:r>
    </w:p>
    <w:p w:rsidR="00AB5CFA" w:rsidRPr="000168A0" w:rsidRDefault="00AB5CFA" w:rsidP="00EA17EF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Remark</w:t>
      </w:r>
      <w:r w:rsidR="00552CD2" w:rsidRPr="000168A0">
        <w:rPr>
          <w:rFonts w:ascii="Times New Roman" w:eastAsiaTheme="minorEastAsia" w:hAnsi="Times New Roman" w:cs="Times New Roman"/>
          <w:b/>
          <w:sz w:val="21"/>
          <w:szCs w:val="21"/>
        </w:rPr>
        <w:t>s</w:t>
      </w:r>
      <w:r w:rsidR="00A8409E"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</w:p>
    <w:p w:rsidR="00AB5CFA" w:rsidRPr="000168A0" w:rsidRDefault="00AB5CFA" w:rsidP="00AB5CF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(1)  The</w:t>
      </w:r>
      <w:r w:rsidR="00434E1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equation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of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="00434E1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can also be written as  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ab/>
      </w:r>
      <w:r w:rsidR="00434E1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</w:p>
    <w:p w:rsidR="00434E19" w:rsidRPr="000168A0" w:rsidRDefault="009412CC" w:rsidP="00DE122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m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m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n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n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l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+ m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</m:e>
        </m:d>
      </m:oMath>
      <w:r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A8409E" w:rsidRPr="000168A0">
        <w:rPr>
          <w:rFonts w:ascii="Times New Roman" w:eastAsiaTheme="minorEastAsia" w:hAnsi="Times New Roman" w:cs="Times New Roman"/>
          <w:sz w:val="21"/>
          <w:szCs w:val="21"/>
        </w:rPr>
        <w:t>…..</w:t>
      </w:r>
      <w:r w:rsidR="00434E1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</w:t>
      </w:r>
      <w:r w:rsidR="00AB5CFA" w:rsidRPr="000168A0">
        <w:rPr>
          <w:rFonts w:ascii="Cambria Math" w:eastAsiaTheme="minorEastAsia" w:hAnsi="Cambria Math" w:cs="Times New Roman"/>
          <w:sz w:val="21"/>
          <w:szCs w:val="21"/>
        </w:rPr>
        <w:t>∗</w:t>
      </w:r>
      <w:r w:rsidR="00434E19"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</w:p>
    <w:p w:rsidR="00F949F2" w:rsidRPr="000168A0" w:rsidRDefault="00F949F2" w:rsidP="00F949F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which is easy to remember.</w:t>
      </w:r>
    </w:p>
    <w:p w:rsidR="00633794" w:rsidRPr="000168A0" w:rsidRDefault="00AB5CFA" w:rsidP="00AB5CF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2)   We can find the equation of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f we know </w:t>
      </w:r>
    </w:p>
    <w:p w:rsidR="00AB5CFA" w:rsidRPr="000168A0" w:rsidRDefault="00AB5CFA" w:rsidP="007C6FD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i) 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ts radius, (ii) d.c.’s of axis (iii) one point on the axis </w:t>
      </w:r>
      <w:r w:rsidR="0099540F"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1409CA" w:rsidRDefault="001409CA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</w:p>
    <w:p w:rsidR="009412CC" w:rsidRPr="000168A0" w:rsidRDefault="009412CC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1"/>
          <w:szCs w:val="21"/>
        </w:rPr>
      </w:pPr>
    </w:p>
    <w:p w:rsidR="00AB5CFA" w:rsidRPr="000168A0" w:rsidRDefault="005E28EB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b/>
          <w:sz w:val="21"/>
          <w:szCs w:val="21"/>
        </w:rPr>
        <w:t>(</w:t>
      </w:r>
      <w:r w:rsidR="00552CD2"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B)  </w:t>
      </w:r>
      <w:r w:rsidR="00523F7E" w:rsidRPr="000168A0">
        <w:rPr>
          <w:rFonts w:ascii="Times New Roman" w:eastAsiaTheme="minorEastAsia" w:hAnsi="Times New Roman" w:cs="Times New Roman"/>
          <w:b/>
          <w:sz w:val="21"/>
          <w:szCs w:val="21"/>
        </w:rPr>
        <w:t>Particular Cases:</w:t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AB5CFA" w:rsidRPr="000168A0" w:rsidRDefault="00523F7E" w:rsidP="00DE122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Case (1)</w:t>
      </w:r>
      <w:r w:rsidR="00EB49A9"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  <w:r w:rsidR="00AB5CFA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Let t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he axis </w:t>
      </w:r>
      <w:r w:rsidR="00AB5CFA" w:rsidRPr="000168A0">
        <w:rPr>
          <w:rFonts w:ascii="Times New Roman" w:eastAsiaTheme="minorEastAsia" w:hAnsi="Times New Roman" w:cs="Times New Roman"/>
          <w:sz w:val="21"/>
          <w:szCs w:val="21"/>
        </w:rPr>
        <w:t>be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1"/>
                <w:szCs w:val="21"/>
              </w:rPr>
              <m:t>l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m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n</m:t>
            </m:r>
          </m:den>
        </m:f>
      </m:oMath>
    </w:p>
    <w:p w:rsidR="00AB5CFA" w:rsidRPr="000168A0" w:rsidRDefault="00523F7E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In this case</w:t>
      </w:r>
      <w:r w:rsidR="0099540F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x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’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 y’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 z’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 0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>.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</w:p>
    <w:p w:rsidR="00FB62BA" w:rsidRPr="000168A0" w:rsidRDefault="0099540F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AC401B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523F7E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equation of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="00523F7E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becomes</w:t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>,</w:t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EB49A9" w:rsidRPr="000168A0" w:rsidRDefault="00523F7E" w:rsidP="0099540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7C6FD5">
        <w:rPr>
          <w:rFonts w:ascii="Times New Roman" w:hAnsi="Times New Roman" w:cs="Times New Roman"/>
          <w:i/>
          <w:sz w:val="21"/>
          <w:szCs w:val="21"/>
        </w:rPr>
        <w:t>l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m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n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>)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</w:t>
      </w: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–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r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>)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−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(</w:t>
      </w:r>
      <w:r w:rsidRPr="007C6FD5">
        <w:rPr>
          <w:rFonts w:ascii="Times New Roman" w:hAnsi="Times New Roman" w:cs="Times New Roman"/>
          <w:i/>
          <w:sz w:val="21"/>
          <w:szCs w:val="21"/>
        </w:rPr>
        <w:t>l</w:t>
      </w:r>
      <w:r w:rsidRPr="000168A0">
        <w:rPr>
          <w:rFonts w:ascii="Times New Roman" w:hAnsi="Times New Roman" w:cs="Times New Roman"/>
          <w:sz w:val="21"/>
          <w:szCs w:val="21"/>
        </w:rPr>
        <w:t>x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my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nz)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= 0 </w:t>
      </w:r>
    </w:p>
    <w:p w:rsidR="00CD5B8F" w:rsidRPr="000168A0" w:rsidRDefault="00523F7E" w:rsidP="00AD7B15">
      <w:pPr>
        <w:spacing w:after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b/>
          <w:sz w:val="21"/>
          <w:szCs w:val="21"/>
        </w:rPr>
        <w:t>Case (2):</w:t>
      </w:r>
      <w:r w:rsidRPr="000168A0">
        <w:rPr>
          <w:rFonts w:ascii="Times New Roman" w:hAnsi="Times New Roman" w:cs="Times New Roman"/>
          <w:sz w:val="21"/>
          <w:szCs w:val="21"/>
        </w:rPr>
        <w:t xml:space="preserve">  If the axis is the z-axis. Then </w:t>
      </w:r>
      <w:r w:rsidRPr="007C6FD5">
        <w:rPr>
          <w:rFonts w:ascii="Times New Roman" w:hAnsi="Times New Roman" w:cs="Times New Roman"/>
          <w:i/>
          <w:sz w:val="21"/>
          <w:szCs w:val="21"/>
        </w:rPr>
        <w:t>l</w:t>
      </w:r>
      <w:r w:rsidR="005E28EB">
        <w:rPr>
          <w:rFonts w:ascii="Times New Roman" w:hAnsi="Times New Roman" w:cs="Times New Roman"/>
          <w:i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m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="0099540F" w:rsidRPr="000168A0">
        <w:rPr>
          <w:rFonts w:ascii="Times New Roman" w:hAnsi="Times New Roman" w:cs="Times New Roman"/>
          <w:sz w:val="21"/>
          <w:szCs w:val="21"/>
        </w:rPr>
        <w:t>0</w:t>
      </w:r>
      <w:r w:rsidRPr="000168A0">
        <w:rPr>
          <w:rFonts w:ascii="Times New Roman" w:hAnsi="Times New Roman" w:cs="Times New Roman"/>
          <w:sz w:val="21"/>
          <w:szCs w:val="21"/>
        </w:rPr>
        <w:t>, n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1.</w:t>
      </w:r>
    </w:p>
    <w:p w:rsidR="00FB62BA" w:rsidRPr="000168A0" w:rsidRDefault="00FB62BA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 Also</w:t>
      </w:r>
      <w:r w:rsidR="0099540F" w:rsidRPr="000168A0">
        <w:rPr>
          <w:rFonts w:ascii="Times New Roman" w:hAnsi="Times New Roman" w:cs="Times New Roman"/>
          <w:sz w:val="21"/>
          <w:szCs w:val="21"/>
        </w:rPr>
        <w:t>,</w:t>
      </w:r>
      <w:r w:rsidR="005E28EB">
        <w:rPr>
          <w:rFonts w:ascii="Times New Roman" w:hAnsi="Times New Roman" w:cs="Times New Roman"/>
          <w:sz w:val="21"/>
          <w:szCs w:val="21"/>
        </w:rPr>
        <w:t xml:space="preserve"> </w:t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>(x’</w:t>
      </w:r>
      <w:r w:rsidR="00E01E2C" w:rsidRPr="000168A0">
        <w:rPr>
          <w:rFonts w:ascii="Times New Roman" w:eastAsiaTheme="minorEastAsia" w:hAnsi="Times New Roman" w:cs="Times New Roman"/>
          <w:sz w:val="21"/>
          <w:szCs w:val="21"/>
        </w:rPr>
        <w:t>, y’, z’</w:t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</w:t>
      </w:r>
      <w:r w:rsidRPr="000168A0">
        <w:rPr>
          <w:rFonts w:ascii="Times New Roman" w:hAnsi="Times New Roman" w:cs="Times New Roman"/>
          <w:sz w:val="21"/>
          <w:szCs w:val="21"/>
        </w:rPr>
        <w:t>(0, 0, 0)</w:t>
      </w:r>
      <w:r w:rsidR="00EB49A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is the point on the z-axis                             </w:t>
      </w:r>
    </w:p>
    <w:p w:rsidR="00FB62BA" w:rsidRPr="00AC401B" w:rsidRDefault="00EB49A9" w:rsidP="00DE122F">
      <w:pPr>
        <w:spacing w:after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 xml:space="preserve"> ∴</w:t>
      </w:r>
      <w:r w:rsidR="005E28EB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FB62BA" w:rsidRPr="000168A0">
        <w:rPr>
          <w:rFonts w:ascii="Times New Roman" w:eastAsiaTheme="minorEastAsia" w:hAnsi="Times New Roman" w:cs="Times New Roman"/>
          <w:sz w:val="21"/>
          <w:szCs w:val="21"/>
        </w:rPr>
        <w:t>The equation (</w:t>
      </w:r>
      <w:r w:rsidR="00FB62BA" w:rsidRPr="000168A0">
        <w:rPr>
          <w:rFonts w:ascii="Cambria Math" w:eastAsiaTheme="minorEastAsia" w:hAnsi="Cambria Math" w:cs="Times New Roman"/>
          <w:sz w:val="21"/>
          <w:szCs w:val="21"/>
        </w:rPr>
        <w:t>∗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) gives    </w:t>
      </w: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= r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AC401B">
        <w:rPr>
          <w:rFonts w:ascii="Times New Roman" w:hAnsi="Times New Roman" w:cs="Times New Roman"/>
          <w:sz w:val="21"/>
          <w:szCs w:val="21"/>
        </w:rPr>
        <w:t>.</w:t>
      </w:r>
    </w:p>
    <w:p w:rsidR="001409CA" w:rsidRPr="000168A0" w:rsidRDefault="00AC401B" w:rsidP="001409CA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E28EB">
        <w:rPr>
          <w:rFonts w:ascii="Times New Roman" w:eastAsiaTheme="minorEastAsia" w:hAnsi="Times New Roman" w:cs="Times New Roman"/>
          <w:b/>
          <w:sz w:val="24"/>
          <w:szCs w:val="28"/>
        </w:rPr>
        <w:t>SOLVED EXAMPLES</w:t>
      </w:r>
    </w:p>
    <w:p w:rsidR="007B4648" w:rsidRPr="000168A0" w:rsidRDefault="0099540F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Example </w:t>
      </w:r>
      <w:r w:rsidR="00372A28" w:rsidRPr="000168A0">
        <w:rPr>
          <w:rFonts w:ascii="Times New Roman" w:eastAsiaTheme="minorEastAsia" w:hAnsi="Times New Roman" w:cs="Times New Roman"/>
          <w:b/>
          <w:sz w:val="21"/>
          <w:szCs w:val="21"/>
        </w:rPr>
        <w:t>1.</w:t>
      </w:r>
      <w:r w:rsidR="00CF03D7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F</w:t>
      </w:r>
      <w:r w:rsidR="00EB49A9" w:rsidRPr="000168A0">
        <w:rPr>
          <w:rFonts w:ascii="Times New Roman" w:hAnsi="Times New Roman" w:cs="Times New Roman"/>
          <w:sz w:val="21"/>
          <w:szCs w:val="21"/>
        </w:rPr>
        <w:t>ind the equation of the right circular cylinder</w:t>
      </w:r>
      <w:r w:rsidRPr="000168A0">
        <w:rPr>
          <w:rFonts w:ascii="Times New Roman" w:hAnsi="Times New Roman" w:cs="Times New Roman"/>
          <w:sz w:val="21"/>
          <w:szCs w:val="21"/>
        </w:rPr>
        <w:t xml:space="preserve"> of radius 2 </w:t>
      </w:r>
      <w:r w:rsidR="00536B51" w:rsidRPr="000168A0">
        <w:rPr>
          <w:rFonts w:ascii="Times New Roman" w:hAnsi="Times New Roman" w:cs="Times New Roman"/>
          <w:sz w:val="21"/>
          <w:szCs w:val="21"/>
        </w:rPr>
        <w:t xml:space="preserve"> whose axis</w:t>
      </w:r>
      <w:r w:rsidR="00FB62BA" w:rsidRPr="000168A0">
        <w:rPr>
          <w:rFonts w:ascii="Times New Roman" w:hAnsi="Times New Roman" w:cs="Times New Roman"/>
          <w:sz w:val="21"/>
          <w:szCs w:val="21"/>
        </w:rPr>
        <w:t xml:space="preserve"> pass through the point ( 1, 0, 3 )</w:t>
      </w:r>
      <w:r w:rsidR="00AC401B">
        <w:rPr>
          <w:rFonts w:ascii="Times New Roman" w:hAnsi="Times New Roman" w:cs="Times New Roman"/>
          <w:sz w:val="21"/>
          <w:szCs w:val="21"/>
        </w:rPr>
        <w:t xml:space="preserve"> </w:t>
      </w:r>
      <w:r w:rsidR="00FB62BA" w:rsidRPr="000168A0">
        <w:rPr>
          <w:rFonts w:ascii="Times New Roman" w:hAnsi="Times New Roman" w:cs="Times New Roman"/>
          <w:sz w:val="21"/>
          <w:szCs w:val="21"/>
        </w:rPr>
        <w:t>and has d.c.’s proportional to ( 2, 3, 1 ).</w:t>
      </w:r>
    </w:p>
    <w:p w:rsidR="007B4648" w:rsidRPr="000168A0" w:rsidRDefault="007B4648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OR</w:t>
      </w:r>
    </w:p>
    <w:p w:rsidR="00BB64EA" w:rsidRPr="000168A0" w:rsidRDefault="007B4648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axis of a right circular cylinder of radius 2 is </w:t>
      </w:r>
      <m:oMath>
        <m:r>
          <w:rPr>
            <w:rFonts w:ascii="Cambria Math" w:eastAsiaTheme="minorEastAsia" w:hAnsi="Cambria Math" w:cs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</m:oMath>
      <w:r w:rsidR="00BB64EA" w:rsidRPr="000168A0">
        <w:rPr>
          <w:rFonts w:ascii="Times New Roman" w:eastAsiaTheme="minorEastAsia" w:hAnsi="Times New Roman" w:cs="Times New Roman"/>
          <w:sz w:val="21"/>
          <w:szCs w:val="21"/>
        </w:rPr>
        <w:t>; show that its equation is:</w:t>
      </w:r>
    </w:p>
    <w:p w:rsidR="00FB62BA" w:rsidRPr="000168A0" w:rsidRDefault="00BB64EA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0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5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3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12xy-6yz-4xz-8x+30y-74z+59=0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FB62BA" w:rsidRPr="000168A0" w:rsidRDefault="00641021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641021">
        <w:rPr>
          <w:rFonts w:ascii="Cambria Math" w:eastAsiaTheme="minorEastAsia" w:hAnsi="Cambria Math" w:cs="Times New Roman"/>
          <w:noProof/>
          <w:sz w:val="21"/>
          <w:szCs w:val="21"/>
          <w:lang w:val="en-US"/>
        </w:rPr>
        <w:pict>
          <v:group id="_x0000_s1685" style="position:absolute;left:0;text-align:left;margin-left:304.6pt;margin-top:17.85pt;width:116.15pt;height:174.5pt;z-index:252294144" coordorigin="7965,4530" coordsize="2323,3490">
            <v:oval id="_x0000_s1671" style="position:absolute;left:7965;top:4825;width:1440;height:540">
              <v:stroke dashstyle="dash"/>
            </v:oval>
            <v:oval id="_x0000_s1672" style="position:absolute;left:7995;top:7120;width:1440;height:540">
              <v:stroke dashstyle="dash"/>
            </v:oval>
            <v:shape id="_x0000_s1673" type="#_x0000_t32" style="position:absolute;left:7965;top:5095;width:30;height:2280" o:connectortype="straight"/>
            <v:shape id="_x0000_s1674" type="#_x0000_t202" style="position:absolute;left:8608;top:5513;width:1020;height:375" stroked="f">
              <v:textbox style="mso-next-textbox:#_x0000_s1674">
                <w:txbxContent>
                  <w:p w:rsidR="0030058E" w:rsidRPr="006A53CE" w:rsidRDefault="0030058E" w:rsidP="006A53CE">
                    <w:pPr>
                      <w:rPr>
                        <w:sz w:val="16"/>
                        <w:szCs w:val="16"/>
                      </w:rPr>
                    </w:pPr>
                    <w:r w:rsidRPr="006A53CE">
                      <w:rPr>
                        <w:sz w:val="16"/>
                        <w:szCs w:val="16"/>
                      </w:rPr>
                      <w:t>A(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A53CE">
                      <w:rPr>
                        <w:sz w:val="16"/>
                        <w:szCs w:val="16"/>
                      </w:rPr>
                      <w:t>,</w:t>
                    </w:r>
                    <w:r>
                      <w:rPr>
                        <w:sz w:val="16"/>
                        <w:szCs w:val="16"/>
                      </w:rPr>
                      <w:t>0</w:t>
                    </w:r>
                    <w:r w:rsidRPr="006A53CE">
                      <w:rPr>
                        <w:sz w:val="16"/>
                        <w:szCs w:val="16"/>
                      </w:rPr>
                      <w:t>,</w:t>
                    </w:r>
                    <w:r>
                      <w:rPr>
                        <w:sz w:val="16"/>
                        <w:szCs w:val="16"/>
                      </w:rPr>
                      <w:t>3</w:t>
                    </w:r>
                    <w:r w:rsidRPr="006A53CE">
                      <w:rPr>
                        <w:sz w:val="16"/>
                        <w:szCs w:val="16"/>
                      </w:rPr>
                      <w:t>)</w:t>
                    </w:r>
                  </w:p>
                  <w:p w:rsidR="0030058E" w:rsidRPr="006A53CE" w:rsidRDefault="0030058E" w:rsidP="006A53CE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_x0000_s1675" type="#_x0000_t32" style="position:absolute;left:8721;top:5796;width:714;height:565;flip:x y" o:connectortype="straight">
              <v:stroke dashstyle="dash"/>
            </v:shape>
            <v:shape id="_x0000_s1676" type="#_x0000_t202" style="position:absolute;left:8850;top:6282;width:300;height:399" stroked="f">
              <v:textbox style="mso-next-textbox:#_x0000_s1676">
                <w:txbxContent>
                  <w:p w:rsidR="0030058E" w:rsidRPr="006A53CE" w:rsidRDefault="0030058E" w:rsidP="006A53CE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6A53CE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  <v:shape id="_x0000_s1677" type="#_x0000_t32" style="position:absolute;left:8721;top:6361;width:714;height:0;flip:x" o:connectortype="straight"/>
            <v:shape id="_x0000_s1678" type="#_x0000_t202" style="position:absolute;left:8414;top:6264;width:435;height:354" filled="f" stroked="f">
              <v:textbox style="mso-next-textbox:#_x0000_s1678">
                <w:txbxContent>
                  <w:p w:rsidR="0030058E" w:rsidRPr="0056755F" w:rsidRDefault="0030058E" w:rsidP="006A53CE">
                    <w:pPr>
                      <w:rPr>
                        <w:sz w:val="16"/>
                        <w:szCs w:val="16"/>
                      </w:rPr>
                    </w:pPr>
                    <w:r w:rsidRPr="0056755F">
                      <w:rPr>
                        <w:sz w:val="16"/>
                        <w:szCs w:val="16"/>
                      </w:rPr>
                      <w:t>Q</w:t>
                    </w:r>
                  </w:p>
                </w:txbxContent>
              </v:textbox>
            </v:shape>
            <v:shape id="_x0000_s1679" type="#_x0000_t202" style="position:absolute;left:9343;top:6235;width:945;height:405" filled="f" stroked="f">
              <v:textbox style="mso-next-textbox:#_x0000_s1679">
                <w:txbxContent>
                  <w:p w:rsidR="0030058E" w:rsidRPr="000C6E1A" w:rsidRDefault="0030058E" w:rsidP="006A53CE">
                    <w:pPr>
                      <w:rPr>
                        <w:sz w:val="18"/>
                        <w:szCs w:val="18"/>
                      </w:rPr>
                    </w:pPr>
                    <w:r w:rsidRPr="000C6E1A">
                      <w:rPr>
                        <w:sz w:val="18"/>
                        <w:szCs w:val="18"/>
                      </w:rPr>
                      <w:t>P(</w:t>
                    </w:r>
                    <w:r>
                      <w:rPr>
                        <w:rFonts w:ascii="Cambria Math" w:hAnsi="Cambria Math"/>
                        <w:sz w:val="18"/>
                        <w:szCs w:val="18"/>
                      </w:rPr>
                      <w:t>x</w:t>
                    </w:r>
                    <w:r w:rsidRPr="000C6E1A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ascii="Cambria Math" w:hAnsi="Cambria Math"/>
                        <w:sz w:val="18"/>
                        <w:szCs w:val="18"/>
                      </w:rPr>
                      <w:t>y</w:t>
                    </w:r>
                    <w:r w:rsidRPr="000C6E1A">
                      <w:rPr>
                        <w:rFonts w:ascii="Cambria Math" w:hAnsi="Cambria Math"/>
                        <w:sz w:val="18"/>
                        <w:szCs w:val="18"/>
                      </w:rPr>
                      <w:t>,</w:t>
                    </w:r>
                    <w:r>
                      <w:rPr>
                        <w:rFonts w:ascii="Cambria Math" w:hAnsi="Cambria Math"/>
                        <w:sz w:val="18"/>
                        <w:szCs w:val="18"/>
                      </w:rPr>
                      <w:t>z</w:t>
                    </w:r>
                    <w:r w:rsidRPr="000C6E1A">
                      <w:rPr>
                        <w:rFonts w:ascii="Cambria Math" w:hAnsi="Cambria Math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shape>
            <v:shape id="_x0000_s1680" type="#_x0000_t32" style="position:absolute;left:9420;top:5095;width:15;height:2280" o:connectortype="straight"/>
            <v:shape id="_x0000_s1683" type="#_x0000_t32" style="position:absolute;left:8721;top:4530;width:0;height:3490" o:connectortype="straight"/>
          </v:group>
        </w:pict>
      </w:r>
      <w:r w:rsidR="00536B51" w:rsidRPr="000168A0">
        <w:rPr>
          <w:rFonts w:ascii="Times New Roman" w:eastAsiaTheme="minorEastAsia" w:hAnsi="Times New Roman" w:cs="Times New Roman"/>
          <w:b/>
          <w:sz w:val="21"/>
          <w:szCs w:val="21"/>
        </w:rPr>
        <w:t>Solution</w:t>
      </w:r>
      <w:r w:rsidR="00CF03D7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="00536B51"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  <w:r w:rsidR="00FB62BA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Axis </w:t>
      </w:r>
      <w:r w:rsidR="00536B51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of the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="00CF03D7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FB62BA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s passing through the point ( 1, 0, 3 ) and has </w:t>
      </w:r>
      <w:r w:rsidR="00FB62BA" w:rsidRPr="000168A0">
        <w:rPr>
          <w:rFonts w:ascii="Times New Roman" w:hAnsi="Times New Roman" w:cs="Times New Roman"/>
          <w:sz w:val="21"/>
          <w:szCs w:val="21"/>
        </w:rPr>
        <w:t>d.c.’s proportional to ( 2, 3, 1 )</w:t>
      </w:r>
      <w:r w:rsidR="001409CA" w:rsidRPr="000168A0">
        <w:rPr>
          <w:rFonts w:ascii="Times New Roman" w:hAnsi="Times New Roman" w:cs="Times New Roman"/>
          <w:sz w:val="21"/>
          <w:szCs w:val="21"/>
        </w:rPr>
        <w:t>.</w:t>
      </w:r>
      <w:r w:rsidR="00A7195E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A7195E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A7195E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2C11BF" w:rsidRPr="000168A0" w:rsidRDefault="00FB62BA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9412CC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Its equation is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0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</m:oMath>
      <w:r w:rsidR="00AC401B">
        <w:rPr>
          <w:rFonts w:ascii="Times New Roman" w:eastAsiaTheme="minorEastAsia" w:hAnsi="Times New Roman" w:cs="Times New Roman"/>
          <w:sz w:val="24"/>
          <w:szCs w:val="24"/>
        </w:rPr>
        <w:t xml:space="preserve"> .</w:t>
      </w:r>
    </w:p>
    <w:p w:rsidR="002C11BF" w:rsidRPr="000168A0" w:rsidRDefault="002C11BF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Now, the equation of a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whose axis is </w:t>
      </w:r>
    </w:p>
    <w:p w:rsidR="002C11BF" w:rsidRPr="000168A0" w:rsidRDefault="009412CC" w:rsidP="002C11BF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</w:p>
    <w:p w:rsidR="009412CC" w:rsidRDefault="002C11BF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lastRenderedPageBreak/>
        <w:t xml:space="preserve">and radius r is         </w:t>
      </w:r>
    </w:p>
    <w:p w:rsidR="00ED6891" w:rsidRPr="000168A0" w:rsidRDefault="009412CC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m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m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n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n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l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</m:oMath>
    </w:p>
    <w:p w:rsidR="00ED6891" w:rsidRPr="000168A0" w:rsidRDefault="009412CC" w:rsidP="007C6FD5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ab/>
      </w:r>
      <w:r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+m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</m:e>
        </m:d>
      </m:oMath>
      <w:r w:rsidR="00ED6891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1409CA" w:rsidRPr="000168A0">
        <w:rPr>
          <w:rFonts w:ascii="Times New Roman" w:eastAsiaTheme="minorEastAsia" w:hAnsi="Times New Roman" w:cs="Times New Roman"/>
          <w:sz w:val="21"/>
          <w:szCs w:val="21"/>
        </w:rPr>
        <w:t>…..</w:t>
      </w:r>
      <w:r w:rsidR="004A080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(1)  </w:t>
      </w:r>
    </w:p>
    <w:p w:rsidR="002C11BF" w:rsidRPr="000168A0" w:rsidRDefault="004A0804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Here </w:t>
      </w:r>
      <w:r w:rsidRPr="007C6FD5">
        <w:rPr>
          <w:rFonts w:ascii="Times New Roman" w:eastAsiaTheme="minorEastAsia" w:hAnsi="Times New Roman" w:cs="Times New Roman"/>
          <w:i/>
          <w:sz w:val="21"/>
          <w:szCs w:val="21"/>
        </w:rPr>
        <w:t>l</w:t>
      </w:r>
      <w:r w:rsidR="00AC401B">
        <w:rPr>
          <w:rFonts w:ascii="Times New Roman" w:eastAsiaTheme="minorEastAsia" w:hAnsi="Times New Roman" w:cs="Times New Roman"/>
          <w:i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2, m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3, n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AC401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1 and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x’,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y’,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z’) = (1, 0, 3)    </w:t>
      </w:r>
    </w:p>
    <w:p w:rsidR="002C11BF" w:rsidRPr="000168A0" w:rsidRDefault="009C1B33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AC401B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="009412CC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E</w:t>
      </w:r>
      <w:r w:rsidR="004A0804" w:rsidRPr="000168A0">
        <w:rPr>
          <w:rFonts w:ascii="Times New Roman" w:eastAsiaTheme="minorEastAsia" w:hAnsi="Times New Roman" w:cs="Times New Roman"/>
          <w:sz w:val="21"/>
          <w:szCs w:val="21"/>
        </w:rPr>
        <w:t>q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 xml:space="preserve">uation </w:t>
      </w:r>
      <w:r w:rsidR="004A0804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1) gives           </w:t>
      </w:r>
    </w:p>
    <w:p w:rsidR="002C11BF" w:rsidRPr="000168A0" w:rsidRDefault="001409CA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0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3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3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1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2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)</m:t>
        </m:r>
      </m:oMath>
    </w:p>
    <w:p w:rsidR="002C11BF" w:rsidRPr="000168A0" w:rsidRDefault="00B1028E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633794" w:rsidRPr="000168A0">
        <w:rPr>
          <w:rFonts w:asciiTheme="majorHAnsi" w:eastAsiaTheme="minorEastAsia" w:hAnsiTheme="majorHAnsi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[3(x-1-2y]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[y-3(z-3)]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[2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z-3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-(x-1)]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 56</m:t>
        </m:r>
      </m:oMath>
    </w:p>
    <w:p w:rsidR="00EB49A9" w:rsidRPr="000168A0" w:rsidRDefault="00B1028E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633794" w:rsidRPr="000168A0">
        <w:rPr>
          <w:rFonts w:asciiTheme="majorHAnsi" w:eastAsiaTheme="minorEastAsia" w:hAnsiTheme="majorHAnsi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0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5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3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12xy-6yz-4xz-8x+30y-74z+59=0</m:t>
        </m:r>
      </m:oMath>
      <w:r w:rsidR="00AC401B">
        <w:rPr>
          <w:rFonts w:asciiTheme="majorHAnsi" w:eastAsiaTheme="minorEastAsia" w:hAnsiTheme="majorHAnsi" w:cs="Times New Roman"/>
          <w:sz w:val="21"/>
          <w:szCs w:val="21"/>
        </w:rPr>
        <w:t>.</w:t>
      </w:r>
    </w:p>
    <w:p w:rsidR="00CA29BC" w:rsidRPr="000168A0" w:rsidRDefault="00E01E2C" w:rsidP="00AD7B1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is is the required equation of the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="006E08C5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. </w:t>
      </w:r>
    </w:p>
    <w:p w:rsidR="000C6E1A" w:rsidRPr="000168A0" w:rsidRDefault="00CA29BC" w:rsidP="0057589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Example 2.</w:t>
      </w:r>
      <w:r w:rsidR="009412CC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Find the equation of the right circular cylinder of radius 2 whose axis is the line </w:t>
      </w:r>
    </w:p>
    <w:p w:rsidR="00CA29BC" w:rsidRPr="000168A0" w:rsidRDefault="00CA29BC" w:rsidP="0057589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2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A29BC" w:rsidRPr="000168A0" w:rsidRDefault="00CA29BC" w:rsidP="0057589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Solution</w:t>
      </w:r>
      <w:r w:rsidR="009412CC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: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Axis of the right circular cylinder is the line  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2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0168A0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and the radius is 2.</w:t>
      </w:r>
    </w:p>
    <w:p w:rsidR="00CA29BC" w:rsidRPr="000168A0" w:rsidRDefault="00CA29BC" w:rsidP="00CA29B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Now, the equation of a right circular cylinder with axis</w:t>
      </w:r>
      <w:r w:rsidR="00CA12D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916FF9" w:rsidRPr="000168A0">
        <w:rPr>
          <w:rFonts w:ascii="Times New Roman" w:eastAsiaTheme="minorEastAsia" w:hAnsi="Times New Roman" w:cs="Times New Roman"/>
          <w:sz w:val="21"/>
          <w:szCs w:val="21"/>
        </w:rPr>
        <w:t>and the radius r is</w:t>
      </w:r>
    </w:p>
    <w:p w:rsidR="00CA29BC" w:rsidRPr="000168A0" w:rsidRDefault="00641021" w:rsidP="007C6FD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m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m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n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'</m:t>
                          </m:r>
                        </m:sup>
                      </m:sSup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n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l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+m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2</m:t>
                </m:r>
              </m:sup>
            </m:sSup>
          </m:e>
        </m:d>
      </m:oMath>
      <w:r w:rsidR="009412CC">
        <w:rPr>
          <w:rFonts w:ascii="Times New Roman" w:eastAsiaTheme="minorEastAsia" w:hAnsi="Times New Roman" w:cs="Times New Roman"/>
          <w:sz w:val="21"/>
          <w:szCs w:val="21"/>
        </w:rPr>
        <w:tab/>
      </w:r>
      <w:r w:rsidR="00CA29BC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….. (1)    </w:t>
      </w:r>
    </w:p>
    <w:p w:rsidR="00916FF9" w:rsidRPr="000168A0" w:rsidRDefault="00916FF9" w:rsidP="00916FF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Here </w:t>
      </w:r>
      <w:r w:rsidRPr="00EF72A2">
        <w:rPr>
          <w:rFonts w:ascii="Times New Roman" w:eastAsiaTheme="minorEastAsia" w:hAnsi="Times New Roman" w:cs="Times New Roman"/>
          <w:i/>
          <w:sz w:val="21"/>
          <w:szCs w:val="21"/>
        </w:rPr>
        <w:t>l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= 2, m = 1, n = 2    and   ( x’, y’, z’) = (1, 2, 3)                                  </w:t>
      </w:r>
    </w:p>
    <w:p w:rsidR="00916FF9" w:rsidRPr="000168A0" w:rsidRDefault="00916FF9" w:rsidP="00916FF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 Eq</w:t>
      </w:r>
      <w:r w:rsidR="009412CC">
        <w:rPr>
          <w:rFonts w:ascii="Times New Roman" w:eastAsiaTheme="minorEastAsia" w:hAnsi="Times New Roman" w:cs="Times New Roman"/>
          <w:sz w:val="21"/>
          <w:szCs w:val="21"/>
        </w:rPr>
        <w:t xml:space="preserve">uation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(1) gives                                                         </w:t>
      </w:r>
    </w:p>
    <w:p w:rsidR="00916FF9" w:rsidRPr="000168A0" w:rsidRDefault="00916FF9" w:rsidP="00916FF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1"/>
                          <w:szCs w:val="21"/>
                        </w:rPr>
                        <m:t xml:space="preserve">2 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1"/>
                          <w:szCs w:val="21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y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1"/>
                          <w:szCs w:val="21"/>
                        </w:rPr>
                        <m:t>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3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1"/>
                          <w:szCs w:val="21"/>
                        </w:rPr>
                        <m:t>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1"/>
                          <w:szCs w:val="21"/>
                        </w:rPr>
                        <m:t>2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z-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x-1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1"/>
                          <w:szCs w:val="21"/>
                        </w:rPr>
                        <m:t>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2</m:t>
                      </m:r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+1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)</m:t>
        </m:r>
      </m:oMath>
    </w:p>
    <w:p w:rsidR="00916FF9" w:rsidRPr="000168A0" w:rsidRDefault="00916FF9" w:rsidP="00916FF9">
      <w:pPr>
        <w:spacing w:after="0" w:line="360" w:lineRule="auto"/>
        <w:ind w:firstLine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[x-2y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 xml:space="preserve"> +3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]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[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-z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]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[2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z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4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]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= 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3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6</m:t>
        </m:r>
      </m:oMath>
    </w:p>
    <w:p w:rsidR="00916FF9" w:rsidRPr="000168A0" w:rsidRDefault="00916FF9" w:rsidP="00916FF9">
      <w:pPr>
        <w:spacing w:after="0" w:line="360" w:lineRule="auto"/>
        <w:ind w:firstLine="1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5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1"/>
                <w:szCs w:val="21"/>
              </w:rPr>
              <m:t>8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5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4xy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4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yz-</m:t>
        </m:r>
        <m:r>
          <m:rPr>
            <m:sty m:val="p"/>
          </m:rPr>
          <w:rPr>
            <w:rFonts w:ascii="Cambria Math" w:eastAsiaTheme="minorEastAsia" w:hAnsi="Times New Roman" w:cs="Times New Roman"/>
            <w:sz w:val="21"/>
            <w:szCs w:val="21"/>
          </w:rPr>
          <m:t>8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xz+22x-16y-14z-10=0</m:t>
        </m:r>
      </m:oMath>
    </w:p>
    <w:p w:rsidR="00CA29BC" w:rsidRPr="000168A0" w:rsidRDefault="007B4648" w:rsidP="009412C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is is the required equation of the right circular cylinder. </w:t>
      </w:r>
    </w:p>
    <w:p w:rsidR="00633794" w:rsidRPr="000168A0" w:rsidRDefault="007536C1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Example </w:t>
      </w:r>
      <w:r w:rsidR="00CA29BC" w:rsidRPr="000168A0">
        <w:rPr>
          <w:rFonts w:ascii="Times New Roman" w:eastAsiaTheme="minorEastAsia" w:hAnsi="Times New Roman" w:cs="Times New Roman"/>
          <w:b/>
          <w:sz w:val="21"/>
          <w:szCs w:val="21"/>
        </w:rPr>
        <w:t>3</w:t>
      </w:r>
      <w:r w:rsidR="00372A28" w:rsidRPr="000168A0">
        <w:rPr>
          <w:rFonts w:ascii="Times New Roman" w:eastAsiaTheme="minorEastAsia" w:hAnsi="Times New Roman" w:cs="Times New Roman"/>
          <w:b/>
          <w:sz w:val="21"/>
          <w:szCs w:val="21"/>
        </w:rPr>
        <w:t>.</w:t>
      </w:r>
      <w:r w:rsidR="009412CC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="00445B15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Find the equation of the </w:t>
      </w:r>
      <w:r w:rsidR="00633794"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="00445B15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which passes through the circle </w:t>
      </w:r>
    </w:p>
    <w:p w:rsidR="007B0476" w:rsidRPr="000168A0" w:rsidRDefault="00445B15" w:rsidP="00D40665">
      <w:pPr>
        <w:spacing w:after="6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="007B0476" w:rsidRPr="000168A0">
        <w:rPr>
          <w:rFonts w:ascii="Times New Roman" w:hAnsi="Times New Roman" w:cs="Times New Roman"/>
          <w:sz w:val="21"/>
          <w:szCs w:val="21"/>
        </w:rPr>
        <w:t xml:space="preserve">= 16, x +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="009412CC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9412CC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="009412CC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7B0476" w:rsidRPr="000168A0">
        <w:rPr>
          <w:rFonts w:ascii="Times New Roman" w:hAnsi="Times New Roman" w:cs="Times New Roman"/>
          <w:sz w:val="21"/>
          <w:szCs w:val="21"/>
        </w:rPr>
        <w:t xml:space="preserve"> 4</w:t>
      </w:r>
      <w:r w:rsidRPr="000168A0">
        <w:rPr>
          <w:rFonts w:ascii="Times New Roman" w:hAnsi="Times New Roman" w:cs="Times New Roman"/>
          <w:sz w:val="21"/>
          <w:szCs w:val="21"/>
        </w:rPr>
        <w:t xml:space="preserve">.  </w:t>
      </w:r>
    </w:p>
    <w:p w:rsidR="000C6E1A" w:rsidRPr="000168A0" w:rsidRDefault="00445B15" w:rsidP="00D40665">
      <w:pPr>
        <w:spacing w:after="6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b/>
          <w:sz w:val="21"/>
          <w:szCs w:val="21"/>
        </w:rPr>
        <w:t>Solution</w:t>
      </w:r>
      <w:r w:rsidR="009412CC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b/>
          <w:sz w:val="21"/>
          <w:szCs w:val="21"/>
        </w:rPr>
        <w:t>:</w:t>
      </w:r>
      <w:r w:rsidRPr="000168A0">
        <w:rPr>
          <w:rFonts w:ascii="Times New Roman" w:hAnsi="Times New Roman" w:cs="Times New Roman"/>
          <w:sz w:val="21"/>
          <w:szCs w:val="21"/>
        </w:rPr>
        <w:t xml:space="preserve"> Here the guiding circle is</w:t>
      </w:r>
      <w:r w:rsidR="006E08C5" w:rsidRPr="000168A0">
        <w:rPr>
          <w:rFonts w:ascii="Times New Roman" w:hAnsi="Times New Roman" w:cs="Times New Roman"/>
          <w:sz w:val="21"/>
          <w:szCs w:val="21"/>
        </w:rPr>
        <w:tab/>
      </w:r>
      <w:r w:rsidR="006E08C5" w:rsidRPr="000168A0">
        <w:rPr>
          <w:rFonts w:ascii="Times New Roman" w:hAnsi="Times New Roman" w:cs="Times New Roman"/>
          <w:sz w:val="21"/>
          <w:szCs w:val="21"/>
        </w:rPr>
        <w:tab/>
      </w:r>
    </w:p>
    <w:p w:rsidR="000C6E1A" w:rsidRPr="000168A0" w:rsidRDefault="00445B15" w:rsidP="00D40665">
      <w:pPr>
        <w:spacing w:after="60" w:line="360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5C4058" w:rsidRPr="000168A0">
        <w:rPr>
          <w:rFonts w:ascii="Times New Roman" w:hAnsi="Times New Roman" w:cs="Times New Roman"/>
          <w:sz w:val="21"/>
          <w:szCs w:val="21"/>
        </w:rPr>
        <w:t xml:space="preserve"> 16, x +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="009412CC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9412CC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EC0F9A" w:rsidRPr="000168A0">
        <w:rPr>
          <w:rFonts w:ascii="Times New Roman" w:hAnsi="Times New Roman" w:cs="Times New Roman"/>
          <w:sz w:val="21"/>
          <w:szCs w:val="21"/>
        </w:rPr>
        <w:t>4</w:t>
      </w:r>
      <w:r w:rsidR="00CA12D2">
        <w:rPr>
          <w:rFonts w:ascii="Times New Roman" w:hAnsi="Times New Roman" w:cs="Times New Roman"/>
          <w:sz w:val="21"/>
          <w:szCs w:val="21"/>
        </w:rPr>
        <w:t>.</w:t>
      </w:r>
    </w:p>
    <w:p w:rsidR="005C4058" w:rsidRPr="000168A0" w:rsidRDefault="00445B15" w:rsidP="00D40665">
      <w:pPr>
        <w:spacing w:after="6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Since the axis of the cylinder is perpendicular to the plane of the circle, its d.r.’s are the d.r.’s of the normal to the plane </w:t>
      </w:r>
      <w:r w:rsidR="005C4058" w:rsidRPr="000168A0">
        <w:rPr>
          <w:rFonts w:ascii="Times New Roman" w:hAnsi="Times New Roman" w:cs="Times New Roman"/>
          <w:sz w:val="21"/>
          <w:szCs w:val="21"/>
        </w:rPr>
        <w:t>x + y + z = 4</w:t>
      </w:r>
      <w:r w:rsidR="00CC3711" w:rsidRPr="000168A0">
        <w:rPr>
          <w:rFonts w:ascii="Times New Roman" w:hAnsi="Times New Roman" w:cs="Times New Roman"/>
          <w:sz w:val="21"/>
          <w:szCs w:val="21"/>
        </w:rPr>
        <w:t xml:space="preserve">. </w:t>
      </w:r>
    </w:p>
    <w:p w:rsidR="000C6E1A" w:rsidRPr="000168A0" w:rsidRDefault="006E08C5" w:rsidP="00D40665">
      <w:pPr>
        <w:spacing w:after="6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Hence the d.r.’s</w:t>
      </w:r>
      <w:r w:rsidR="009412CC">
        <w:rPr>
          <w:rFonts w:ascii="Times New Roman" w:hAnsi="Times New Roman" w:cs="Times New Roman"/>
          <w:sz w:val="21"/>
          <w:szCs w:val="21"/>
        </w:rPr>
        <w:t xml:space="preserve"> </w:t>
      </w:r>
      <w:r w:rsidR="00EC0F9A" w:rsidRPr="000168A0">
        <w:rPr>
          <w:rFonts w:ascii="Times New Roman" w:hAnsi="Times New Roman" w:cs="Times New Roman"/>
          <w:sz w:val="21"/>
          <w:szCs w:val="21"/>
        </w:rPr>
        <w:t xml:space="preserve">of the axis are 1, </w:t>
      </w:r>
      <w:r w:rsidR="00CC3711" w:rsidRPr="000168A0">
        <w:rPr>
          <w:rFonts w:ascii="Times New Roman" w:hAnsi="Times New Roman" w:cs="Times New Roman"/>
          <w:sz w:val="21"/>
          <w:szCs w:val="21"/>
        </w:rPr>
        <w:t xml:space="preserve">1, 1. </w:t>
      </w:r>
    </w:p>
    <w:p w:rsidR="005C4058" w:rsidRPr="000168A0" w:rsidRDefault="00CC3711" w:rsidP="00D40665">
      <w:pPr>
        <w:spacing w:after="6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lastRenderedPageBreak/>
        <w:t xml:space="preserve">Then the d.r.’s of the generator of the cylinder will be1, 1, </w:t>
      </w:r>
      <w:r w:rsidR="00CA12D2" w:rsidRPr="000168A0">
        <w:rPr>
          <w:rFonts w:ascii="Times New Roman" w:hAnsi="Times New Roman" w:cs="Times New Roman"/>
          <w:sz w:val="21"/>
          <w:szCs w:val="21"/>
        </w:rPr>
        <w:t>1</w:t>
      </w:r>
      <w:r w:rsidR="00CA12D2">
        <w:rPr>
          <w:rFonts w:ascii="Times New Roman" w:hAnsi="Times New Roman" w:cs="Times New Roman"/>
          <w:sz w:val="21"/>
          <w:szCs w:val="21"/>
        </w:rPr>
        <w:t xml:space="preserve"> (</w:t>
      </w:r>
      <w:r w:rsidR="00EC0F9A" w:rsidRPr="000168A0">
        <w:rPr>
          <w:rFonts w:ascii="Cambria Math" w:hAnsi="Cambria Math" w:cs="Times New Roman"/>
          <w:sz w:val="21"/>
          <w:szCs w:val="21"/>
        </w:rPr>
        <w:t>∵</w:t>
      </w:r>
      <w:r w:rsidR="00CA12D2">
        <w:rPr>
          <w:rFonts w:ascii="Cambria Math" w:hAnsi="Cambria Math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 xml:space="preserve">generator is parallel to the axis) </w:t>
      </w:r>
    </w:p>
    <w:p w:rsidR="005C4058" w:rsidRPr="000168A0" w:rsidRDefault="00CC3711" w:rsidP="00D40665">
      <w:pPr>
        <w:spacing w:after="6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If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P</w:t>
      </w:r>
      <w:r w:rsidR="00CA12D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0168A0">
        <w:rPr>
          <w:rFonts w:ascii="Times New Roman" w:hAnsi="Times New Roman" w:cs="Times New Roman"/>
          <w:sz w:val="21"/>
          <w:szCs w:val="21"/>
        </w:rPr>
        <w:t>α, β, γ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) </w:t>
      </w:r>
      <w:r w:rsidR="00EC0F9A" w:rsidRPr="000168A0">
        <w:rPr>
          <w:rFonts w:ascii="Times New Roman" w:hAnsi="Times New Roman" w:cs="Times New Roman"/>
          <w:sz w:val="21"/>
          <w:szCs w:val="21"/>
        </w:rPr>
        <w:t xml:space="preserve"> is</w:t>
      </w:r>
      <w:r w:rsidRPr="000168A0">
        <w:rPr>
          <w:rFonts w:ascii="Times New Roman" w:hAnsi="Times New Roman" w:cs="Times New Roman"/>
          <w:sz w:val="21"/>
          <w:szCs w:val="21"/>
        </w:rPr>
        <w:t xml:space="preserve"> any point on the cylinder, the equ</w:t>
      </w:r>
      <w:r w:rsidR="005C4058" w:rsidRPr="000168A0">
        <w:rPr>
          <w:rFonts w:ascii="Times New Roman" w:hAnsi="Times New Roman" w:cs="Times New Roman"/>
          <w:sz w:val="21"/>
          <w:szCs w:val="21"/>
        </w:rPr>
        <w:t>ation of the generator through P</w:t>
      </w:r>
      <w:r w:rsidRPr="000168A0">
        <w:rPr>
          <w:rFonts w:ascii="Times New Roman" w:hAnsi="Times New Roman" w:cs="Times New Roman"/>
          <w:sz w:val="21"/>
          <w:szCs w:val="21"/>
        </w:rPr>
        <w:t xml:space="preserve"> is</w:t>
      </w:r>
    </w:p>
    <w:p w:rsidR="005C4058" w:rsidRPr="000168A0" w:rsidRDefault="00641021" w:rsidP="00D40665">
      <w:pPr>
        <w:spacing w:after="60" w:line="360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-α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-β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-γ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  k (say)</m:t>
        </m:r>
      </m:oMath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</w:p>
    <w:p w:rsidR="005C4058" w:rsidRPr="000168A0" w:rsidRDefault="00CC3711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Any point on this generator is (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k+α,  k+β,  k+γ)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. </w:t>
      </w:r>
    </w:p>
    <w:p w:rsidR="005C4058" w:rsidRPr="000168A0" w:rsidRDefault="00CC3711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As generator lies on the cylinder and passes through the guiding curve (here it is a circle), this point lies on the given circle.   </w:t>
      </w:r>
    </w:p>
    <w:p w:rsidR="00763E85" w:rsidRPr="000168A0" w:rsidRDefault="00CC3711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1409CA"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(k+α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 xml:space="preserve"> k+β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 xml:space="preserve"> k+γ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16</m:t>
        </m:r>
      </m:oMath>
      <w:r w:rsidR="003F28B8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</w:t>
      </w:r>
      <m:oMath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k+α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+ 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k+β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+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k+γ</m:t>
            </m:r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=4</m:t>
        </m:r>
      </m:oMath>
    </w:p>
    <w:p w:rsidR="00763E85" w:rsidRPr="000168A0" w:rsidRDefault="00763E85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F21D70"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+2k(α+β+γ)+</m:t>
        </m:r>
        <m:sSup>
          <m:sSup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3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16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,      </w:t>
      </w:r>
      <w:r w:rsidR="003F28B8" w:rsidRPr="000168A0">
        <w:rPr>
          <w:rFonts w:ascii="Times New Roman" w:eastAsiaTheme="minorEastAsia" w:hAnsi="Times New Roman" w:cs="Times New Roman"/>
          <w:sz w:val="21"/>
          <w:szCs w:val="21"/>
        </w:rPr>
        <w:t>an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d    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α+β+γ+3k =4</m:t>
        </m:r>
      </m:oMath>
    </w:p>
    <w:p w:rsidR="004B4BF7" w:rsidRPr="000168A0" w:rsidRDefault="004B4BF7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⟹</w:t>
      </w:r>
      <w:r w:rsidR="00F21D70" w:rsidRPr="000168A0">
        <w:rPr>
          <w:rFonts w:ascii="Cambria Math" w:eastAsiaTheme="minorEastAsia" w:hAnsi="Cambria Math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+</m:t>
        </m:r>
        <m:f>
          <m:f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3</m:t>
            </m:r>
          </m:den>
        </m:f>
        <m:d>
          <m:d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 xml:space="preserve"> 4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-α-β- γ</m:t>
            </m:r>
          </m:e>
        </m:d>
        <m:d>
          <m:d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α+β+γ</m:t>
            </m:r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 xml:space="preserve">+ </m:t>
        </m:r>
        <m:f>
          <m:f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 xml:space="preserve"> 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9</m:t>
            </m:r>
          </m:den>
        </m:f>
        <m:sSup>
          <m:sSup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(4-α-β-γ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=16</m:t>
        </m:r>
      </m:oMath>
    </w:p>
    <w:p w:rsidR="004B4BF7" w:rsidRPr="000168A0" w:rsidRDefault="00DE52A3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or</w:t>
      </w:r>
      <w:r w:rsidR="00F21D7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2(</w:t>
      </w:r>
      <m:oMath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)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2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αβ+βγ+γα</m:t>
            </m:r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-32=0</m:t>
        </m:r>
      </m:oMath>
    </w:p>
    <w:p w:rsidR="004B4BF7" w:rsidRPr="00CA12D2" w:rsidRDefault="004B4BF7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or</w:t>
      </w:r>
      <w:r w:rsidR="00F21D7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+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  <w:vertAlign w:val="superscript"/>
          </w:rPr>
          <m:t>-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vertAlign w:val="superscript"/>
              </w:rPr>
              <m:t>αβ+βγ+γα</m:t>
            </m:r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-16=0</m:t>
        </m:r>
      </m:oMath>
      <w:r w:rsidR="00CA12D2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4B4BF7" w:rsidRPr="000168A0" w:rsidRDefault="00F21D70" w:rsidP="00D40665">
      <w:pPr>
        <w:spacing w:after="60" w:line="360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Generaliz</w:t>
      </w:r>
      <w:r w:rsidR="006E08C5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ng </w:t>
      </w:r>
      <w:r w:rsidR="00D3075D" w:rsidRPr="000168A0">
        <w:rPr>
          <w:rFonts w:ascii="Times New Roman" w:hAnsi="Times New Roman" w:cs="Times New Roman"/>
          <w:sz w:val="21"/>
          <w:szCs w:val="21"/>
        </w:rPr>
        <w:t>α, β, γ</w:t>
      </w:r>
      <w:r w:rsidRPr="000168A0">
        <w:rPr>
          <w:rFonts w:ascii="Times New Roman" w:hAnsi="Times New Roman" w:cs="Times New Roman"/>
          <w:sz w:val="21"/>
          <w:szCs w:val="21"/>
        </w:rPr>
        <w:t>,</w:t>
      </w:r>
      <w:r w:rsidR="006E08C5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the required equation of the cylinder is</w:t>
      </w:r>
    </w:p>
    <w:p w:rsidR="001409CA" w:rsidRPr="000168A0" w:rsidRDefault="006E08C5" w:rsidP="00B929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– </w:t>
      </w:r>
      <w:r w:rsidRPr="000168A0">
        <w:rPr>
          <w:rFonts w:ascii="Times New Roman" w:hAnsi="Times New Roman" w:cs="Times New Roman"/>
          <w:sz w:val="21"/>
          <w:szCs w:val="21"/>
        </w:rPr>
        <w:t>xy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yz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zx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 – 16 </w:t>
      </w:r>
      <w:r w:rsidRPr="000168A0">
        <w:rPr>
          <w:rFonts w:ascii="Times New Roman" w:hAnsi="Times New Roman" w:cs="Times New Roman"/>
          <w:sz w:val="21"/>
          <w:szCs w:val="21"/>
        </w:rPr>
        <w:t>=0</w:t>
      </w:r>
      <w:r w:rsidR="00B929BB">
        <w:rPr>
          <w:rFonts w:ascii="Times New Roman" w:hAnsi="Times New Roman" w:cs="Times New Roman"/>
          <w:sz w:val="21"/>
          <w:szCs w:val="21"/>
        </w:rPr>
        <w:t>.</w:t>
      </w:r>
    </w:p>
    <w:p w:rsidR="00FB306E" w:rsidRPr="000168A0" w:rsidRDefault="00FB306E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 xml:space="preserve">Example </w:t>
      </w:r>
      <w:r w:rsidR="00CA29BC" w:rsidRPr="000168A0">
        <w:rPr>
          <w:rFonts w:ascii="Times New Roman" w:eastAsiaTheme="minorEastAsia" w:hAnsi="Times New Roman" w:cs="Times New Roman"/>
          <w:b/>
          <w:sz w:val="21"/>
          <w:szCs w:val="21"/>
        </w:rPr>
        <w:t>4</w:t>
      </w:r>
      <w:r w:rsidRPr="000168A0">
        <w:rPr>
          <w:rFonts w:ascii="Times New Roman" w:eastAsiaTheme="minorEastAsia" w:hAnsi="Times New Roman" w:cs="Times New Roman"/>
          <w:b/>
          <w:sz w:val="21"/>
          <w:szCs w:val="21"/>
        </w:rPr>
        <w:t>.</w:t>
      </w:r>
      <w:r w:rsidR="00B929BB">
        <w:rPr>
          <w:rFonts w:ascii="Times New Roman" w:eastAsiaTheme="minorEastAsia" w:hAnsi="Times New Roman" w:cs="Times New Roman"/>
          <w:b/>
          <w:sz w:val="21"/>
          <w:szCs w:val="21"/>
        </w:rPr>
        <w:t xml:space="preserve"> </w:t>
      </w:r>
      <w:r w:rsidR="00D3075D" w:rsidRPr="000168A0">
        <w:rPr>
          <w:rFonts w:ascii="Times New Roman" w:hAnsi="Times New Roman" w:cs="Times New Roman"/>
          <w:sz w:val="21"/>
          <w:szCs w:val="21"/>
        </w:rPr>
        <w:t xml:space="preserve">Prove that the equation of the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right circular cylinder</w:t>
      </w:r>
      <w:r w:rsidR="00D3075D" w:rsidRPr="000168A0">
        <w:rPr>
          <w:rFonts w:ascii="Times New Roman" w:hAnsi="Times New Roman" w:cs="Times New Roman"/>
          <w:sz w:val="21"/>
          <w:szCs w:val="21"/>
        </w:rPr>
        <w:t xml:space="preserve"> described on the circle through the points A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D3075D" w:rsidRPr="000168A0">
        <w:rPr>
          <w:rFonts w:ascii="Times New Roman" w:hAnsi="Times New Roman" w:cs="Times New Roman"/>
          <w:sz w:val="21"/>
          <w:szCs w:val="21"/>
        </w:rPr>
        <w:t>(1, 0, 0), B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D3075D" w:rsidRPr="000168A0">
        <w:rPr>
          <w:rFonts w:ascii="Times New Roman" w:hAnsi="Times New Roman" w:cs="Times New Roman"/>
          <w:sz w:val="21"/>
          <w:szCs w:val="21"/>
        </w:rPr>
        <w:t>(0, 1, 0) and C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D3075D" w:rsidRPr="000168A0">
        <w:rPr>
          <w:rFonts w:ascii="Times New Roman" w:hAnsi="Times New Roman" w:cs="Times New Roman"/>
          <w:sz w:val="21"/>
          <w:szCs w:val="21"/>
        </w:rPr>
        <w:t>(0, 0, 1)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D3075D" w:rsidRPr="000168A0">
        <w:rPr>
          <w:rFonts w:ascii="Times New Roman" w:hAnsi="Times New Roman" w:cs="Times New Roman"/>
          <w:sz w:val="21"/>
          <w:szCs w:val="21"/>
        </w:rPr>
        <w:t xml:space="preserve">as the </w:t>
      </w:r>
      <w:r w:rsidR="00A6080B" w:rsidRPr="000168A0">
        <w:rPr>
          <w:rFonts w:ascii="Times New Roman" w:hAnsi="Times New Roman" w:cs="Times New Roman"/>
          <w:sz w:val="21"/>
          <w:szCs w:val="21"/>
        </w:rPr>
        <w:t>guiding curve is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B4BF7" w:rsidRPr="000168A0" w:rsidRDefault="002F4208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ab/>
      </w:r>
      <w:r w:rsidR="00A6080B" w:rsidRPr="000168A0">
        <w:rPr>
          <w:rFonts w:ascii="Times New Roman" w:hAnsi="Times New Roman" w:cs="Times New Roman"/>
          <w:sz w:val="21"/>
          <w:szCs w:val="21"/>
        </w:rPr>
        <w:t>x</w:t>
      </w:r>
      <w:r w:rsidR="00A6080B"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A6080B"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="00A6080B"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A6080B"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="00A6080B"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−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yz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="00A6080B" w:rsidRPr="000168A0">
        <w:rPr>
          <w:rFonts w:ascii="Times New Roman" w:hAnsi="Times New Roman" w:cs="Times New Roman"/>
          <w:sz w:val="21"/>
          <w:szCs w:val="21"/>
        </w:rPr>
        <w:t>zx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="00A6080B" w:rsidRPr="000168A0">
        <w:rPr>
          <w:rFonts w:ascii="Times New Roman" w:hAnsi="Times New Roman" w:cs="Times New Roman"/>
          <w:sz w:val="21"/>
          <w:szCs w:val="21"/>
        </w:rPr>
        <w:t>xy</w:t>
      </w:r>
      <w:r w:rsidR="004B4BF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="00A6080B" w:rsidRPr="000168A0">
        <w:rPr>
          <w:rFonts w:ascii="Times New Roman" w:hAnsi="Times New Roman" w:cs="Times New Roman"/>
          <w:sz w:val="21"/>
          <w:szCs w:val="21"/>
        </w:rPr>
        <w:t>1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=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0</w:t>
      </w:r>
      <w:r w:rsidR="004B4BF7" w:rsidRPr="000168A0">
        <w:rPr>
          <w:rFonts w:ascii="Times New Roman" w:hAnsi="Times New Roman" w:cs="Times New Roman"/>
          <w:sz w:val="21"/>
          <w:szCs w:val="21"/>
        </w:rPr>
        <w:t>.</w:t>
      </w:r>
    </w:p>
    <w:p w:rsidR="00A6664C" w:rsidRPr="000168A0" w:rsidRDefault="00A6080B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b/>
          <w:sz w:val="21"/>
          <w:szCs w:val="21"/>
        </w:rPr>
        <w:t>Solution</w:t>
      </w:r>
      <w:r w:rsidR="00B929BB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b/>
          <w:sz w:val="21"/>
          <w:szCs w:val="21"/>
        </w:rPr>
        <w:t>:</w:t>
      </w:r>
      <w:r w:rsidRPr="000168A0">
        <w:rPr>
          <w:rFonts w:ascii="Times New Roman" w:hAnsi="Times New Roman" w:cs="Times New Roman"/>
          <w:sz w:val="21"/>
          <w:szCs w:val="21"/>
        </w:rPr>
        <w:t xml:space="preserve"> The circle through the point</w:t>
      </w:r>
      <w:r w:rsidR="00FB306E" w:rsidRPr="000168A0">
        <w:rPr>
          <w:rFonts w:ascii="Times New Roman" w:hAnsi="Times New Roman" w:cs="Times New Roman"/>
          <w:sz w:val="21"/>
          <w:szCs w:val="21"/>
        </w:rPr>
        <w:t xml:space="preserve">s </w:t>
      </w:r>
      <w:r w:rsidRPr="000168A0">
        <w:rPr>
          <w:rFonts w:ascii="Times New Roman" w:hAnsi="Times New Roman" w:cs="Times New Roman"/>
          <w:sz w:val="21"/>
          <w:szCs w:val="21"/>
        </w:rPr>
        <w:t xml:space="preserve"> A, B, C is the section of the sphere passing through O, A, B, C</w:t>
      </w:r>
      <w:r w:rsidR="00601CE4" w:rsidRPr="000168A0">
        <w:rPr>
          <w:rFonts w:ascii="Times New Roman" w:hAnsi="Times New Roman" w:cs="Times New Roman"/>
          <w:sz w:val="21"/>
          <w:szCs w:val="21"/>
        </w:rPr>
        <w:t xml:space="preserve"> by the plane through A, B, C.                          </w:t>
      </w:r>
    </w:p>
    <w:p w:rsidR="00A6664C" w:rsidRPr="000168A0" w:rsidRDefault="00A6080B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The general equation of the sphere</w:t>
      </w:r>
      <w:r w:rsidR="00A6664C" w:rsidRPr="000168A0">
        <w:rPr>
          <w:rFonts w:ascii="Times New Roman" w:hAnsi="Times New Roman" w:cs="Times New Roman"/>
          <w:sz w:val="21"/>
          <w:szCs w:val="21"/>
        </w:rPr>
        <w:t xml:space="preserve"> is</w:t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</w:p>
    <w:p w:rsidR="00A6664C" w:rsidRPr="000168A0" w:rsidRDefault="00D42ED0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ab/>
      </w:r>
      <w:r w:rsidR="00A6080B" w:rsidRPr="000168A0">
        <w:rPr>
          <w:rFonts w:ascii="Times New Roman" w:hAnsi="Times New Roman" w:cs="Times New Roman"/>
          <w:sz w:val="21"/>
          <w:szCs w:val="21"/>
        </w:rPr>
        <w:t>x</w:t>
      </w:r>
      <w:r w:rsidR="00A6080B"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A6080B"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="00A6080B"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A6080B"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="00A6080B"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2ux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2vy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A6080B" w:rsidRPr="000168A0">
        <w:rPr>
          <w:rFonts w:ascii="Times New Roman" w:hAnsi="Times New Roman" w:cs="Times New Roman"/>
          <w:sz w:val="21"/>
          <w:szCs w:val="21"/>
        </w:rPr>
        <w:t>2wz</w:t>
      </w:r>
      <w:r w:rsidR="00A6664C" w:rsidRPr="000168A0">
        <w:rPr>
          <w:rFonts w:ascii="Times New Roman" w:hAnsi="Times New Roman" w:cs="Times New Roman"/>
          <w:sz w:val="21"/>
          <w:szCs w:val="21"/>
        </w:rPr>
        <w:t xml:space="preserve"> + d </w:t>
      </w:r>
      <w:r w:rsidR="00A6080B" w:rsidRPr="000168A0">
        <w:rPr>
          <w:rFonts w:ascii="Times New Roman" w:hAnsi="Times New Roman" w:cs="Times New Roman"/>
          <w:sz w:val="21"/>
          <w:szCs w:val="21"/>
        </w:rPr>
        <w:t xml:space="preserve">=0 </w:t>
      </w:r>
    </w:p>
    <w:p w:rsidR="00A6664C" w:rsidRPr="000168A0" w:rsidRDefault="00A6664C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If the sphere passes through O ( 0, 0, 0 ) then its equation is </w:t>
      </w:r>
    </w:p>
    <w:p w:rsidR="00A6664C" w:rsidRPr="000168A0" w:rsidRDefault="00A6664C" w:rsidP="00BB5E2B">
      <w:pPr>
        <w:spacing w:after="0" w:line="336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 xml:space="preserve">2  </w:t>
      </w:r>
      <w:r w:rsidRPr="000168A0">
        <w:rPr>
          <w:rFonts w:ascii="Times New Roman" w:hAnsi="Times New Roman" w:cs="Times New Roman"/>
          <w:sz w:val="21"/>
          <w:szCs w:val="21"/>
        </w:rPr>
        <w:t>+ 2 u x + 2 v y + 2 w z  = 0</w:t>
      </w:r>
      <w:r w:rsidR="00CA12D2">
        <w:rPr>
          <w:rFonts w:ascii="Times New Roman" w:hAnsi="Times New Roman" w:cs="Times New Roman"/>
          <w:sz w:val="21"/>
          <w:szCs w:val="21"/>
        </w:rPr>
        <w:t>.</w:t>
      </w:r>
      <w:r w:rsidRPr="000168A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A6664C" w:rsidRPr="000168A0" w:rsidRDefault="00A6664C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Also, if it passes through A (1, 0, 0</w:t>
      </w:r>
      <w:r w:rsidR="00D42ED0" w:rsidRPr="000168A0">
        <w:rPr>
          <w:rFonts w:ascii="Times New Roman" w:hAnsi="Times New Roman" w:cs="Times New Roman"/>
          <w:sz w:val="21"/>
          <w:szCs w:val="21"/>
        </w:rPr>
        <w:t>),  B (</w:t>
      </w:r>
      <w:r w:rsidR="00B929BB">
        <w:rPr>
          <w:rFonts w:ascii="Times New Roman" w:hAnsi="Times New Roman" w:cs="Times New Roman"/>
          <w:sz w:val="21"/>
          <w:szCs w:val="21"/>
        </w:rPr>
        <w:t>0, 1, 0</w:t>
      </w:r>
      <w:r w:rsidR="00D42ED0" w:rsidRPr="000168A0">
        <w:rPr>
          <w:rFonts w:ascii="Times New Roman" w:hAnsi="Times New Roman" w:cs="Times New Roman"/>
          <w:sz w:val="21"/>
          <w:szCs w:val="21"/>
        </w:rPr>
        <w:t>),  C (0, 0, 1</w:t>
      </w:r>
      <w:r w:rsidRPr="000168A0">
        <w:rPr>
          <w:rFonts w:ascii="Times New Roman" w:hAnsi="Times New Roman" w:cs="Times New Roman"/>
          <w:sz w:val="21"/>
          <w:szCs w:val="21"/>
        </w:rPr>
        <w:t>)</w:t>
      </w:r>
      <w:r w:rsidR="00D42ED0" w:rsidRPr="000168A0">
        <w:rPr>
          <w:rFonts w:ascii="Times New Roman" w:hAnsi="Times New Roman" w:cs="Times New Roman"/>
          <w:sz w:val="21"/>
          <w:szCs w:val="21"/>
        </w:rPr>
        <w:t>,</w:t>
      </w:r>
      <w:r w:rsidRPr="000168A0">
        <w:rPr>
          <w:rFonts w:ascii="Times New Roman" w:hAnsi="Times New Roman" w:cs="Times New Roman"/>
          <w:sz w:val="21"/>
          <w:szCs w:val="21"/>
        </w:rPr>
        <w:t xml:space="preserve"> then we have </w:t>
      </w:r>
    </w:p>
    <w:p w:rsidR="00A6664C" w:rsidRPr="000168A0" w:rsidRDefault="00A6664C" w:rsidP="00BB5E2B">
      <w:pPr>
        <w:spacing w:after="0" w:line="336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1 + 2 u = 0,   1 + 2 v = </w:t>
      </w:r>
      <w:r w:rsidR="00CA12D2" w:rsidRPr="000168A0">
        <w:rPr>
          <w:rFonts w:ascii="Times New Roman" w:hAnsi="Times New Roman" w:cs="Times New Roman"/>
          <w:sz w:val="21"/>
          <w:szCs w:val="21"/>
        </w:rPr>
        <w:t>0,</w:t>
      </w:r>
      <w:r w:rsidRPr="000168A0">
        <w:rPr>
          <w:rFonts w:ascii="Times New Roman" w:hAnsi="Times New Roman" w:cs="Times New Roman"/>
          <w:sz w:val="21"/>
          <w:szCs w:val="21"/>
        </w:rPr>
        <w:t xml:space="preserve">   1 + 2 w = 0  </w:t>
      </w:r>
    </w:p>
    <w:p w:rsidR="00A6664C" w:rsidRPr="000168A0" w:rsidRDefault="00A6664C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Cambria Math" w:hAnsi="Cambria Math" w:cs="Times New Roman"/>
          <w:sz w:val="21"/>
          <w:szCs w:val="21"/>
        </w:rPr>
        <w:t>⟹</w:t>
      </w:r>
      <w:r w:rsidRPr="000168A0">
        <w:rPr>
          <w:rFonts w:ascii="Times New Roman" w:hAnsi="Times New Roman" w:cs="Times New Roman"/>
          <w:sz w:val="21"/>
          <w:szCs w:val="21"/>
        </w:rPr>
        <w:tab/>
        <w:t>u =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 v = w =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 xml:space="preserve">- </m:t>
        </m:r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den>
        </m:f>
      </m:oMath>
    </w:p>
    <w:p w:rsidR="00095F45" w:rsidRPr="000168A0" w:rsidRDefault="004F43AB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CA12D2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The equation of the sphere is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095F45" w:rsidRPr="000168A0" w:rsidRDefault="004F43AB" w:rsidP="00BB5E2B">
      <w:pPr>
        <w:spacing w:after="0" w:line="336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– </w:t>
      </w:r>
      <w:r w:rsidRPr="000168A0">
        <w:rPr>
          <w:rFonts w:ascii="Times New Roman" w:hAnsi="Times New Roman" w:cs="Times New Roman"/>
          <w:sz w:val="21"/>
          <w:szCs w:val="21"/>
        </w:rPr>
        <w:t>x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 xml:space="preserve">0 </w:t>
      </w:r>
    </w:p>
    <w:p w:rsidR="00095F45" w:rsidRPr="000168A0" w:rsidRDefault="00095F45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T</w:t>
      </w:r>
      <w:r w:rsidR="004F43AB" w:rsidRPr="000168A0">
        <w:rPr>
          <w:rFonts w:ascii="Times New Roman" w:hAnsi="Times New Roman" w:cs="Times New Roman"/>
          <w:sz w:val="21"/>
          <w:szCs w:val="21"/>
        </w:rPr>
        <w:t>he plane ABC is</w:t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  <w:r w:rsidR="00601CE4" w:rsidRPr="000168A0">
        <w:rPr>
          <w:rFonts w:ascii="Times New Roman" w:hAnsi="Times New Roman" w:cs="Times New Roman"/>
          <w:sz w:val="21"/>
          <w:szCs w:val="21"/>
        </w:rPr>
        <w:tab/>
      </w:r>
    </w:p>
    <w:p w:rsidR="00095F45" w:rsidRPr="000168A0" w:rsidRDefault="00D42ED0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=1</m:t>
        </m:r>
      </m:oMath>
      <w:r w:rsidRPr="000168A0">
        <w:rPr>
          <w:rFonts w:ascii="Times New Roman" w:eastAsiaTheme="minorEastAsia" w:hAnsi="Times New Roman" w:cs="Times New Roman"/>
          <w:sz w:val="21"/>
          <w:szCs w:val="21"/>
        </w:rPr>
        <w:t>,</w:t>
      </w:r>
      <w:r w:rsidR="004F43A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CA12D2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w:r w:rsidR="004F43AB" w:rsidRPr="000168A0">
        <w:rPr>
          <w:rFonts w:ascii="Times New Roman" w:eastAsiaTheme="minorEastAsia" w:hAnsi="Times New Roman" w:cs="Times New Roman"/>
          <w:sz w:val="21"/>
          <w:szCs w:val="21"/>
        </w:rPr>
        <w:t>i.e.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,</w:t>
      </w:r>
      <w:r w:rsidR="00CA12D2">
        <w:rPr>
          <w:rFonts w:ascii="Times New Roman" w:eastAsiaTheme="minorEastAsia" w:hAnsi="Times New Roman" w:cs="Times New Roman"/>
          <w:sz w:val="21"/>
          <w:szCs w:val="21"/>
        </w:rPr>
        <w:t xml:space="preserve">  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>x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>+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>y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>+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>z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>=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 xml:space="preserve">1   </w:t>
      </w:r>
      <w:r w:rsidR="00CA12D2">
        <w:rPr>
          <w:rFonts w:ascii="Times New Roman" w:hAnsi="Times New Roman" w:cs="Times New Roman"/>
          <w:sz w:val="21"/>
          <w:szCs w:val="21"/>
        </w:rPr>
        <w:tab/>
        <w:t>(I</w:t>
      </w:r>
      <w:r w:rsidR="00095F45" w:rsidRPr="000168A0">
        <w:rPr>
          <w:rFonts w:ascii="Times New Roman" w:hAnsi="Times New Roman" w:cs="Times New Roman"/>
          <w:sz w:val="21"/>
          <w:szCs w:val="21"/>
        </w:rPr>
        <w:t>ntercept form)</w:t>
      </w:r>
    </w:p>
    <w:p w:rsidR="00095F45" w:rsidRPr="000168A0" w:rsidRDefault="004F43AB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lastRenderedPageBreak/>
        <w:t>Hence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 xml:space="preserve">the 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guiding </w:t>
      </w:r>
      <w:r w:rsidRPr="000168A0">
        <w:rPr>
          <w:rFonts w:ascii="Times New Roman" w:hAnsi="Times New Roman" w:cs="Times New Roman"/>
          <w:sz w:val="21"/>
          <w:szCs w:val="21"/>
        </w:rPr>
        <w:t>circle is given by</w:t>
      </w:r>
      <w:r w:rsidR="00FE0E30" w:rsidRPr="000168A0">
        <w:rPr>
          <w:rFonts w:ascii="Times New Roman" w:hAnsi="Times New Roman" w:cs="Times New Roman"/>
          <w:sz w:val="21"/>
          <w:szCs w:val="21"/>
        </w:rPr>
        <w:tab/>
      </w:r>
      <w:r w:rsidR="00FE0E30" w:rsidRPr="000168A0">
        <w:rPr>
          <w:rFonts w:ascii="Times New Roman" w:hAnsi="Times New Roman" w:cs="Times New Roman"/>
          <w:sz w:val="21"/>
          <w:szCs w:val="21"/>
        </w:rPr>
        <w:tab/>
      </w:r>
      <w:r w:rsidR="00FE0E30" w:rsidRPr="000168A0">
        <w:rPr>
          <w:rFonts w:ascii="Times New Roman" w:hAnsi="Times New Roman" w:cs="Times New Roman"/>
          <w:sz w:val="21"/>
          <w:szCs w:val="21"/>
        </w:rPr>
        <w:tab/>
      </w:r>
      <w:r w:rsidR="00FE0E30" w:rsidRPr="000168A0">
        <w:rPr>
          <w:rFonts w:ascii="Times New Roman" w:hAnsi="Times New Roman" w:cs="Times New Roman"/>
          <w:sz w:val="21"/>
          <w:szCs w:val="21"/>
        </w:rPr>
        <w:tab/>
      </w:r>
      <w:r w:rsidR="00FE0E30" w:rsidRPr="000168A0">
        <w:rPr>
          <w:rFonts w:ascii="Times New Roman" w:hAnsi="Times New Roman" w:cs="Times New Roman"/>
          <w:sz w:val="21"/>
          <w:szCs w:val="21"/>
        </w:rPr>
        <w:tab/>
      </w:r>
    </w:p>
    <w:p w:rsidR="00095F45" w:rsidRPr="000168A0" w:rsidRDefault="004F43AB" w:rsidP="00BB5E2B">
      <w:pPr>
        <w:spacing w:after="0" w:line="336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−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x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0,  x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CA12D2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 xml:space="preserve">1   </w:t>
      </w:r>
    </w:p>
    <w:p w:rsidR="00D42ED0" w:rsidRPr="000168A0" w:rsidRDefault="004F43AB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The axis of the cylinder is perpendicular to the plane of the circle</w:t>
      </w:r>
      <w:r w:rsidR="00095F45" w:rsidRPr="000168A0">
        <w:rPr>
          <w:rFonts w:ascii="Times New Roman" w:hAnsi="Times New Roman" w:cs="Times New Roman"/>
          <w:sz w:val="21"/>
          <w:szCs w:val="21"/>
        </w:rPr>
        <w:t xml:space="preserve"> and hence i</w:t>
      </w:r>
      <w:r w:rsidRPr="000168A0">
        <w:rPr>
          <w:rFonts w:ascii="Times New Roman" w:hAnsi="Times New Roman" w:cs="Times New Roman"/>
          <w:sz w:val="21"/>
          <w:szCs w:val="21"/>
        </w:rPr>
        <w:t xml:space="preserve">ts d.r.’s are 1, 1, </w:t>
      </w:r>
      <w:r w:rsidR="00CA12D2" w:rsidRPr="000168A0">
        <w:rPr>
          <w:rFonts w:ascii="Times New Roman" w:hAnsi="Times New Roman" w:cs="Times New Roman"/>
          <w:sz w:val="21"/>
          <w:szCs w:val="21"/>
        </w:rPr>
        <w:t>1.</w:t>
      </w:r>
    </w:p>
    <w:p w:rsidR="00095F45" w:rsidRPr="000168A0" w:rsidRDefault="004F43AB" w:rsidP="00BB5E2B">
      <w:pPr>
        <w:spacing w:after="0" w:line="336" w:lineRule="auto"/>
        <w:ind w:left="3600"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(</w:t>
      </w:r>
      <w:r w:rsidR="00D42ED0" w:rsidRPr="000168A0">
        <w:rPr>
          <w:rFonts w:ascii="Cambria Math" w:hAnsi="Cambria Math" w:cs="Times New Roman"/>
          <w:sz w:val="21"/>
          <w:szCs w:val="21"/>
        </w:rPr>
        <w:t>∵</w:t>
      </w:r>
      <w:r w:rsidR="00B929BB">
        <w:rPr>
          <w:rFonts w:ascii="Cambria Math" w:hAnsi="Cambria Math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d.r.’s of the plane x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y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+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z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 xml:space="preserve">1 are 1, 1, 1) </w:t>
      </w:r>
    </w:p>
    <w:p w:rsidR="00095F45" w:rsidRPr="000168A0" w:rsidRDefault="00095F45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Cambria Math" w:hAnsi="Cambria Math" w:cs="Times New Roman"/>
          <w:sz w:val="21"/>
          <w:szCs w:val="21"/>
        </w:rPr>
        <w:t>∴</w:t>
      </w:r>
      <w:r w:rsidR="00CA12D2">
        <w:rPr>
          <w:rFonts w:ascii="Cambria Math" w:hAnsi="Cambria Math" w:cs="Times New Roman"/>
          <w:sz w:val="21"/>
          <w:szCs w:val="21"/>
        </w:rPr>
        <w:t xml:space="preserve"> </w:t>
      </w:r>
      <w:r w:rsidR="004F43AB" w:rsidRPr="000168A0">
        <w:rPr>
          <w:rFonts w:ascii="Times New Roman" w:hAnsi="Times New Roman" w:cs="Times New Roman"/>
          <w:sz w:val="21"/>
          <w:szCs w:val="21"/>
        </w:rPr>
        <w:t xml:space="preserve">The d.r.’s of the generator </w:t>
      </w:r>
      <w:r w:rsidR="00D42ED0" w:rsidRPr="000168A0">
        <w:rPr>
          <w:rFonts w:ascii="Times New Roman" w:hAnsi="Times New Roman" w:cs="Times New Roman"/>
          <w:sz w:val="21"/>
          <w:szCs w:val="21"/>
        </w:rPr>
        <w:t xml:space="preserve">are </w:t>
      </w:r>
      <w:r w:rsidR="004F43AB" w:rsidRPr="000168A0">
        <w:rPr>
          <w:rFonts w:ascii="Times New Roman" w:hAnsi="Times New Roman" w:cs="Times New Roman"/>
          <w:sz w:val="21"/>
          <w:szCs w:val="21"/>
        </w:rPr>
        <w:t>1, 1, 1</w:t>
      </w:r>
      <w:r w:rsidR="00D42ED0" w:rsidRPr="000168A0">
        <w:rPr>
          <w:rFonts w:ascii="Times New Roman" w:hAnsi="Times New Roman" w:cs="Times New Roman"/>
          <w:sz w:val="21"/>
          <w:szCs w:val="21"/>
        </w:rPr>
        <w:t>.</w:t>
      </w:r>
    </w:p>
    <w:p w:rsidR="00095F45" w:rsidRPr="000168A0" w:rsidRDefault="004F43AB" w:rsidP="00BB5E2B">
      <w:pPr>
        <w:spacing w:after="0" w:line="336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 Let</w:t>
      </w:r>
      <w:r w:rsidR="00754A8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P</w:t>
      </w:r>
      <w:r w:rsidR="00CA12D2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754A89"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="00754A89" w:rsidRPr="000168A0">
        <w:rPr>
          <w:rFonts w:ascii="Times New Roman" w:hAnsi="Times New Roman" w:cs="Times New Roman"/>
          <w:sz w:val="21"/>
          <w:szCs w:val="21"/>
        </w:rPr>
        <w:t>α, β, γ</w:t>
      </w:r>
      <w:r w:rsidR="00754A89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) </w:t>
      </w:r>
      <w:r w:rsidRPr="000168A0">
        <w:rPr>
          <w:rFonts w:ascii="Times New Roman" w:hAnsi="Times New Roman" w:cs="Times New Roman"/>
          <w:sz w:val="21"/>
          <w:szCs w:val="21"/>
        </w:rPr>
        <w:t xml:space="preserve"> be any point on the cylinder, then the equation of the generator through P is </w:t>
      </w:r>
      <w:r w:rsidR="00095F45" w:rsidRPr="000168A0">
        <w:rPr>
          <w:rFonts w:ascii="Times New Roman" w:hAnsi="Times New Roman" w:cs="Times New Roman"/>
          <w:sz w:val="21"/>
          <w:szCs w:val="21"/>
        </w:rPr>
        <w:tab/>
      </w:r>
    </w:p>
    <w:p w:rsidR="00095F45" w:rsidRPr="000168A0" w:rsidRDefault="00641021" w:rsidP="00BB5E2B">
      <w:pPr>
        <w:spacing w:after="0" w:line="336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x-α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y-β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z-γ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    k</m:t>
        </m:r>
      </m:oMath>
      <w:r w:rsidR="00D42ED0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  (say)</w:t>
      </w:r>
    </w:p>
    <w:p w:rsidR="00095F45" w:rsidRPr="000168A0" w:rsidRDefault="00FC2F71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 xml:space="preserve">Any point on it </w:t>
      </w:r>
      <w:r w:rsidR="0084265B" w:rsidRPr="000168A0">
        <w:rPr>
          <w:rFonts w:ascii="Times New Roman" w:hAnsi="Times New Roman" w:cs="Times New Roman"/>
          <w:sz w:val="21"/>
          <w:szCs w:val="21"/>
        </w:rPr>
        <w:t>is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="0084265B" w:rsidRPr="000168A0">
        <w:rPr>
          <w:rFonts w:ascii="Times New Roman" w:hAnsi="Times New Roman" w:cs="Times New Roman"/>
          <w:sz w:val="21"/>
          <w:szCs w:val="21"/>
        </w:rPr>
        <w:t>(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k+α,  k+β,  k+γ)</m:t>
        </m:r>
      </m:oMath>
      <w:r w:rsidR="0084265B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. </w:t>
      </w:r>
    </w:p>
    <w:p w:rsidR="000C6D07" w:rsidRPr="000168A0" w:rsidRDefault="0084265B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If this point lies on the circle then  </w:t>
      </w:r>
    </w:p>
    <w:p w:rsidR="00CA12D2" w:rsidRDefault="00641021" w:rsidP="00BB5E2B">
      <w:pPr>
        <w:spacing w:after="0" w:line="336" w:lineRule="auto"/>
        <w:ind w:firstLine="720"/>
        <w:jc w:val="both"/>
        <w:rPr>
          <w:rFonts w:ascii="Times New Roman" w:eastAsiaTheme="minorEastAsia" w:hAnsi="Times New Roman" w:cs="Times New Roman"/>
          <w:sz w:val="21"/>
          <w:szCs w:val="21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( k+α 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+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( 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k+β 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+ 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 xml:space="preserve"> k+γ 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 k+γ 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 k+β 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 k+γ 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= 0</m:t>
        </m:r>
      </m:oMath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</w:p>
    <w:p w:rsidR="000C6D07" w:rsidRPr="000168A0" w:rsidRDefault="0084265B" w:rsidP="00CA12D2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and</w:t>
      </w:r>
      <w:r w:rsidR="00FE0E3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k+α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k+β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 xml:space="preserve"> k+γ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= 1</m:t>
        </m:r>
      </m:oMath>
    </w:p>
    <w:p w:rsidR="000C6D07" w:rsidRPr="000168A0" w:rsidRDefault="00754A89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Times New Roman" w:eastAsiaTheme="minorEastAsia" w:hAnsi="Times New Roman" w:cs="Times New Roman"/>
          <w:sz w:val="21"/>
          <w:szCs w:val="21"/>
        </w:rPr>
        <w:t>i.e.</w:t>
      </w:r>
      <w:r w:rsidR="000C6D07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3k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2k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0168A0">
        <w:rPr>
          <w:rFonts w:ascii="Times New Roman" w:hAnsi="Times New Roman" w:cs="Times New Roman"/>
          <w:sz w:val="21"/>
          <w:szCs w:val="21"/>
        </w:rPr>
        <w:t>α</w:t>
      </w:r>
      <w:r w:rsidR="000C0D70" w:rsidRPr="000168A0">
        <w:rPr>
          <w:rFonts w:ascii="Times New Roman" w:hAnsi="Times New Roman" w:cs="Times New Roman"/>
          <w:sz w:val="21"/>
          <w:szCs w:val="21"/>
        </w:rPr>
        <w:t xml:space="preserve"> + </w:t>
      </w:r>
      <w:r w:rsidRPr="000168A0">
        <w:rPr>
          <w:rFonts w:ascii="Times New Roman" w:hAnsi="Times New Roman" w:cs="Times New Roman"/>
          <w:sz w:val="21"/>
          <w:szCs w:val="21"/>
        </w:rPr>
        <w:t>β</w:t>
      </w:r>
      <w:r w:rsidR="000C0D70" w:rsidRPr="000168A0">
        <w:rPr>
          <w:rFonts w:ascii="Times New Roman" w:hAnsi="Times New Roman" w:cs="Times New Roman"/>
          <w:sz w:val="21"/>
          <w:szCs w:val="21"/>
        </w:rPr>
        <w:t xml:space="preserve"> +</w:t>
      </w:r>
      <w:r w:rsidRPr="000168A0">
        <w:rPr>
          <w:rFonts w:ascii="Times New Roman" w:hAnsi="Times New Roman" w:cs="Times New Roman"/>
          <w:sz w:val="21"/>
          <w:szCs w:val="21"/>
        </w:rPr>
        <w:t xml:space="preserve"> γ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α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β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γ</w:t>
      </w:r>
      <w:r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0C6D07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–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1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0  and </w:t>
      </w:r>
      <w:r w:rsidR="000C6D07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3k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α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β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γ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=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1 </w:t>
      </w:r>
    </w:p>
    <w:p w:rsidR="000C6D07" w:rsidRPr="000168A0" w:rsidRDefault="00754A89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Cambria Math"/>
          <w:sz w:val="21"/>
          <w:szCs w:val="21"/>
        </w:rPr>
        <w:t>⟹</w:t>
      </w:r>
      <w:r w:rsidR="000C6D07" w:rsidRPr="000168A0">
        <w:rPr>
          <w:rFonts w:ascii="Cambria Math" w:eastAsiaTheme="minorEastAsia" w:hAnsi="Cambria Math" w:cs="Cambria Math"/>
          <w:sz w:val="21"/>
          <w:szCs w:val="21"/>
        </w:rPr>
        <w:tab/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3</w:t>
      </w:r>
      <m:oMath>
        <m:sSup>
          <m:sSup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(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 xml:space="preserve">1 – α – β – γ 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1"/>
                    <w:szCs w:val="21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 xml:space="preserve"> 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 + </m:t>
        </m:r>
        <m:f>
          <m:f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1-α-β-γ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1"/>
                <w:szCs w:val="21"/>
              </w:rPr>
              <m:t>α+β+γ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</w:rPr>
          <m:t xml:space="preserve">+ </m:t>
        </m:r>
      </m:oMath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α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β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γ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0C6D07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–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1=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0</w:t>
      </w:r>
    </w:p>
    <w:p w:rsidR="000C6D07" w:rsidRPr="000168A0" w:rsidRDefault="000C6D07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Cambria Math"/>
          <w:sz w:val="21"/>
          <w:szCs w:val="21"/>
        </w:rPr>
        <w:t>⟹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(α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β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B929BB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+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γ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  <w:vertAlign w:val="superscript"/>
        </w:rPr>
        <w:t>2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)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−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601CE4" w:rsidRPr="000168A0">
        <w:rPr>
          <w:rFonts w:ascii="Times New Roman" w:eastAsiaTheme="minorEastAsia" w:hAnsi="Times New Roman" w:cs="Times New Roman"/>
          <w:sz w:val="21"/>
          <w:szCs w:val="21"/>
        </w:rPr>
        <w:t>(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  <w:vertAlign w:val="superscript"/>
          </w:rPr>
          <m:t>αβ+βγ+γα</m:t>
        </m:r>
        <m:r>
          <m:rPr>
            <m:sty m:val="p"/>
          </m:rPr>
          <w:rPr>
            <w:rFonts w:ascii="Cambria Math" w:eastAsiaTheme="minorEastAsia" w:hAnsi="Cambria Math" w:cs="Times New Roman"/>
            <w:sz w:val="21"/>
            <w:szCs w:val="21"/>
            <w:vertAlign w:val="superscript"/>
          </w:rPr>
          <m:t>)-1=0</m:t>
        </m:r>
      </m:oMath>
    </w:p>
    <w:p w:rsidR="000C6D07" w:rsidRPr="000168A0" w:rsidRDefault="00601CE4" w:rsidP="00BB5E2B">
      <w:pPr>
        <w:spacing w:after="0" w:line="336" w:lineRule="auto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0168A0">
        <w:rPr>
          <w:rFonts w:ascii="Cambria Math" w:eastAsiaTheme="minorEastAsia" w:hAnsi="Cambria Math" w:cs="Times New Roman"/>
          <w:sz w:val="21"/>
          <w:szCs w:val="21"/>
        </w:rPr>
        <w:t>∴</w:t>
      </w:r>
      <w:r w:rsidR="00CA12D2">
        <w:rPr>
          <w:rFonts w:ascii="Cambria Math" w:eastAsiaTheme="minorEastAsia" w:hAnsi="Cambria Math" w:cs="Times New Roman"/>
          <w:sz w:val="21"/>
          <w:szCs w:val="21"/>
        </w:rPr>
        <w:t xml:space="preserve">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>The</w:t>
      </w:r>
      <w:r w:rsidR="00B929BB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="000C6D07" w:rsidRPr="000168A0">
        <w:rPr>
          <w:rFonts w:ascii="Times New Roman" w:eastAsiaTheme="minorEastAsia" w:hAnsi="Times New Roman" w:cs="Times New Roman"/>
          <w:sz w:val="21"/>
          <w:szCs w:val="21"/>
        </w:rPr>
        <w:t xml:space="preserve">required </w:t>
      </w:r>
      <w:r w:rsidRPr="000168A0">
        <w:rPr>
          <w:rFonts w:ascii="Times New Roman" w:eastAsiaTheme="minorEastAsia" w:hAnsi="Times New Roman" w:cs="Times New Roman"/>
          <w:sz w:val="21"/>
          <w:szCs w:val="21"/>
        </w:rPr>
        <w:t xml:space="preserve">equation of the cylinder is </w:t>
      </w:r>
      <w:r w:rsidR="00FE0E3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FE0E3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FE0E3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FE0E3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  <w:r w:rsidR="00FE0E30" w:rsidRPr="000168A0">
        <w:rPr>
          <w:rFonts w:ascii="Times New Roman" w:eastAsiaTheme="minorEastAsia" w:hAnsi="Times New Roman" w:cs="Times New Roman"/>
          <w:sz w:val="21"/>
          <w:szCs w:val="21"/>
        </w:rPr>
        <w:tab/>
      </w:r>
    </w:p>
    <w:p w:rsidR="00D3075D" w:rsidRPr="000168A0" w:rsidRDefault="00601CE4" w:rsidP="000C6D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0168A0">
        <w:rPr>
          <w:rFonts w:ascii="Times New Roman" w:hAnsi="Times New Roman" w:cs="Times New Roman"/>
          <w:sz w:val="21"/>
          <w:szCs w:val="21"/>
        </w:rPr>
        <w:t>x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y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Pr="000168A0">
        <w:rPr>
          <w:rFonts w:ascii="Times New Roman" w:hAnsi="Times New Roman" w:cs="Times New Roman"/>
          <w:sz w:val="21"/>
          <w:szCs w:val="21"/>
        </w:rPr>
        <w:t xml:space="preserve"> + z</w:t>
      </w:r>
      <w:r w:rsidRPr="000168A0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CA12D2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="000C6D07" w:rsidRPr="000168A0">
        <w:rPr>
          <w:rFonts w:ascii="Times New Roman" w:hAnsi="Times New Roman" w:cs="Times New Roman"/>
          <w:sz w:val="21"/>
          <w:szCs w:val="21"/>
        </w:rPr>
        <w:t xml:space="preserve">– </w:t>
      </w:r>
      <w:r w:rsidRPr="000168A0">
        <w:rPr>
          <w:rFonts w:ascii="Times New Roman" w:hAnsi="Times New Roman" w:cs="Times New Roman"/>
          <w:sz w:val="21"/>
          <w:szCs w:val="21"/>
        </w:rPr>
        <w:t>yz</w:t>
      </w:r>
      <w:r w:rsidR="000C6D0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zx</w:t>
      </w:r>
      <w:r w:rsidR="000C6D0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xy</w:t>
      </w:r>
      <w:r w:rsidR="000C6D07" w:rsidRPr="000168A0">
        <w:rPr>
          <w:rFonts w:ascii="Times New Roman" w:hAnsi="Times New Roman" w:cs="Times New Roman"/>
          <w:sz w:val="21"/>
          <w:szCs w:val="21"/>
        </w:rPr>
        <w:t xml:space="preserve"> – </w:t>
      </w:r>
      <w:r w:rsidRPr="000168A0">
        <w:rPr>
          <w:rFonts w:ascii="Times New Roman" w:hAnsi="Times New Roman" w:cs="Times New Roman"/>
          <w:sz w:val="21"/>
          <w:szCs w:val="21"/>
        </w:rPr>
        <w:t>1</w:t>
      </w:r>
      <w:r w:rsidR="009307E1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=</w:t>
      </w:r>
      <w:r w:rsidR="00B929BB">
        <w:rPr>
          <w:rFonts w:ascii="Times New Roman" w:hAnsi="Times New Roman" w:cs="Times New Roman"/>
          <w:sz w:val="21"/>
          <w:szCs w:val="21"/>
        </w:rPr>
        <w:t xml:space="preserve"> </w:t>
      </w:r>
      <w:r w:rsidRPr="000168A0">
        <w:rPr>
          <w:rFonts w:ascii="Times New Roman" w:hAnsi="Times New Roman" w:cs="Times New Roman"/>
          <w:sz w:val="21"/>
          <w:szCs w:val="21"/>
        </w:rPr>
        <w:t>0</w:t>
      </w:r>
      <w:r w:rsidR="00B929BB">
        <w:rPr>
          <w:rFonts w:ascii="Times New Roman" w:hAnsi="Times New Roman" w:cs="Times New Roman"/>
          <w:sz w:val="21"/>
          <w:szCs w:val="21"/>
        </w:rPr>
        <w:t>.</w:t>
      </w:r>
    </w:p>
    <w:p w:rsidR="00E05890" w:rsidRPr="000168A0" w:rsidRDefault="00E05890" w:rsidP="00E05890">
      <w:pPr>
        <w:spacing w:after="0" w:line="360" w:lineRule="auto"/>
        <w:rPr>
          <w:rFonts w:ascii="Times New Roman" w:hAnsi="Times New Roman" w:cs="Times New Roman"/>
          <w:b/>
          <w:sz w:val="21"/>
          <w:szCs w:val="21"/>
        </w:rPr>
      </w:pPr>
    </w:p>
    <w:sectPr w:rsidR="00E05890" w:rsidRPr="000168A0" w:rsidSect="00082E8E">
      <w:pgSz w:w="11907" w:h="16840" w:code="9"/>
      <w:pgMar w:top="2722" w:right="1814" w:bottom="2722" w:left="1814" w:header="2268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27B6" w:rsidRDefault="008127B6" w:rsidP="00F56A3E">
      <w:pPr>
        <w:spacing w:after="0" w:line="240" w:lineRule="auto"/>
      </w:pPr>
      <w:r>
        <w:separator/>
      </w:r>
    </w:p>
  </w:endnote>
  <w:endnote w:type="continuationSeparator" w:id="1">
    <w:p w:rsidR="008127B6" w:rsidRDefault="008127B6" w:rsidP="00F56A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27B6" w:rsidRDefault="008127B6" w:rsidP="00F56A3E">
      <w:pPr>
        <w:spacing w:after="0" w:line="240" w:lineRule="auto"/>
      </w:pPr>
      <w:r>
        <w:separator/>
      </w:r>
    </w:p>
  </w:footnote>
  <w:footnote w:type="continuationSeparator" w:id="1">
    <w:p w:rsidR="008127B6" w:rsidRDefault="008127B6" w:rsidP="00F56A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A391E"/>
    <w:multiLevelType w:val="hybridMultilevel"/>
    <w:tmpl w:val="719CD470"/>
    <w:lvl w:ilvl="0" w:tplc="CF7EC9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18085C"/>
    <w:multiLevelType w:val="hybridMultilevel"/>
    <w:tmpl w:val="232EF4AE"/>
    <w:lvl w:ilvl="0" w:tplc="82B4DCA4">
      <w:start w:val="1"/>
      <w:numFmt w:val="lowerRoman"/>
      <w:lvlText w:val="(%1)"/>
      <w:lvlJc w:val="left"/>
      <w:pPr>
        <w:ind w:left="117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B2F3290"/>
    <w:multiLevelType w:val="hybridMultilevel"/>
    <w:tmpl w:val="D4F09ADC"/>
    <w:lvl w:ilvl="0" w:tplc="46860FD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527950"/>
    <w:multiLevelType w:val="hybridMultilevel"/>
    <w:tmpl w:val="730E3CA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5E2C54"/>
    <w:multiLevelType w:val="hybridMultilevel"/>
    <w:tmpl w:val="36F498B2"/>
    <w:lvl w:ilvl="0" w:tplc="20FA5AA8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C7229C7"/>
    <w:multiLevelType w:val="hybridMultilevel"/>
    <w:tmpl w:val="25660EE4"/>
    <w:lvl w:ilvl="0" w:tplc="1786D13A">
      <w:start w:val="1"/>
      <w:numFmt w:val="decimal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177676"/>
    <w:multiLevelType w:val="multilevel"/>
    <w:tmpl w:val="6FA236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u w:val="none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7">
    <w:nsid w:val="13444D4B"/>
    <w:multiLevelType w:val="hybridMultilevel"/>
    <w:tmpl w:val="9A568250"/>
    <w:lvl w:ilvl="0" w:tplc="93C0C7FC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  <w:b/>
        <w:i w:val="0"/>
      </w:rPr>
    </w:lvl>
    <w:lvl w:ilvl="1" w:tplc="40090019" w:tentative="1">
      <w:start w:val="1"/>
      <w:numFmt w:val="lowerLetter"/>
      <w:lvlText w:val="%2."/>
      <w:lvlJc w:val="left"/>
      <w:pPr>
        <w:ind w:left="1222" w:hanging="360"/>
      </w:pPr>
    </w:lvl>
    <w:lvl w:ilvl="2" w:tplc="4009001B" w:tentative="1">
      <w:start w:val="1"/>
      <w:numFmt w:val="lowerRoman"/>
      <w:lvlText w:val="%3."/>
      <w:lvlJc w:val="right"/>
      <w:pPr>
        <w:ind w:left="1942" w:hanging="180"/>
      </w:pPr>
    </w:lvl>
    <w:lvl w:ilvl="3" w:tplc="4009000F" w:tentative="1">
      <w:start w:val="1"/>
      <w:numFmt w:val="decimal"/>
      <w:lvlText w:val="%4."/>
      <w:lvlJc w:val="left"/>
      <w:pPr>
        <w:ind w:left="2662" w:hanging="360"/>
      </w:pPr>
    </w:lvl>
    <w:lvl w:ilvl="4" w:tplc="40090019" w:tentative="1">
      <w:start w:val="1"/>
      <w:numFmt w:val="lowerLetter"/>
      <w:lvlText w:val="%5."/>
      <w:lvlJc w:val="left"/>
      <w:pPr>
        <w:ind w:left="3382" w:hanging="360"/>
      </w:pPr>
    </w:lvl>
    <w:lvl w:ilvl="5" w:tplc="4009001B" w:tentative="1">
      <w:start w:val="1"/>
      <w:numFmt w:val="lowerRoman"/>
      <w:lvlText w:val="%6."/>
      <w:lvlJc w:val="right"/>
      <w:pPr>
        <w:ind w:left="4102" w:hanging="180"/>
      </w:pPr>
    </w:lvl>
    <w:lvl w:ilvl="6" w:tplc="4009000F" w:tentative="1">
      <w:start w:val="1"/>
      <w:numFmt w:val="decimal"/>
      <w:lvlText w:val="%7."/>
      <w:lvlJc w:val="left"/>
      <w:pPr>
        <w:ind w:left="4822" w:hanging="360"/>
      </w:pPr>
    </w:lvl>
    <w:lvl w:ilvl="7" w:tplc="40090019" w:tentative="1">
      <w:start w:val="1"/>
      <w:numFmt w:val="lowerLetter"/>
      <w:lvlText w:val="%8."/>
      <w:lvlJc w:val="left"/>
      <w:pPr>
        <w:ind w:left="5542" w:hanging="360"/>
      </w:pPr>
    </w:lvl>
    <w:lvl w:ilvl="8" w:tplc="4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160C093B"/>
    <w:multiLevelType w:val="hybridMultilevel"/>
    <w:tmpl w:val="8080551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5664A6"/>
    <w:multiLevelType w:val="hybridMultilevel"/>
    <w:tmpl w:val="20249086"/>
    <w:lvl w:ilvl="0" w:tplc="EE42E920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9477E72"/>
    <w:multiLevelType w:val="hybridMultilevel"/>
    <w:tmpl w:val="65608FB0"/>
    <w:lvl w:ilvl="0" w:tplc="6BE6D9BA">
      <w:start w:val="1"/>
      <w:numFmt w:val="lowerRoman"/>
      <w:lvlText w:val="(%1)"/>
      <w:lvlJc w:val="left"/>
      <w:pPr>
        <w:ind w:left="117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19B30FEE"/>
    <w:multiLevelType w:val="hybridMultilevel"/>
    <w:tmpl w:val="E7C28D98"/>
    <w:lvl w:ilvl="0" w:tplc="79B244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DA43D2"/>
    <w:multiLevelType w:val="hybridMultilevel"/>
    <w:tmpl w:val="202C8AD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0B0BD5"/>
    <w:multiLevelType w:val="hybridMultilevel"/>
    <w:tmpl w:val="5126B826"/>
    <w:lvl w:ilvl="0" w:tplc="6C1017A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6B61F0"/>
    <w:multiLevelType w:val="hybridMultilevel"/>
    <w:tmpl w:val="F6D63C7A"/>
    <w:lvl w:ilvl="0" w:tplc="84F64C2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C672AC3"/>
    <w:multiLevelType w:val="hybridMultilevel"/>
    <w:tmpl w:val="0A3848A6"/>
    <w:lvl w:ilvl="0" w:tplc="71821174">
      <w:start w:val="1"/>
      <w:numFmt w:val="lowerRoman"/>
      <w:lvlText w:val="(%1)"/>
      <w:lvlJc w:val="left"/>
      <w:pPr>
        <w:ind w:left="720" w:hanging="720"/>
      </w:pPr>
      <w:rPr>
        <w:rFonts w:ascii="Times New Roman" w:eastAsiaTheme="minorHAnsi" w:hAnsi="Times New Roman" w:cs="Times New Roman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DEC6C5E"/>
    <w:multiLevelType w:val="hybridMultilevel"/>
    <w:tmpl w:val="FE5EF35E"/>
    <w:lvl w:ilvl="0" w:tplc="F2B82F0C">
      <w:start w:val="1"/>
      <w:numFmt w:val="decimal"/>
      <w:lvlText w:val="(%1)"/>
      <w:lvlJc w:val="left"/>
      <w:pPr>
        <w:ind w:left="720" w:hanging="360"/>
      </w:pPr>
      <w:rPr>
        <w:rFonts w:ascii="Times New Roman" w:eastAsiaTheme="minorEastAsia" w:hAnsi="Times New Roman" w:cs="Times New Roman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355033"/>
    <w:multiLevelType w:val="hybridMultilevel"/>
    <w:tmpl w:val="E752F846"/>
    <w:lvl w:ilvl="0" w:tplc="13306FC8">
      <w:start w:val="3"/>
      <w:numFmt w:val="decimal"/>
      <w:lvlText w:val="%1."/>
      <w:lvlJc w:val="left"/>
      <w:pPr>
        <w:ind w:left="465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185" w:hanging="360"/>
      </w:pPr>
    </w:lvl>
    <w:lvl w:ilvl="2" w:tplc="4009001B" w:tentative="1">
      <w:start w:val="1"/>
      <w:numFmt w:val="lowerRoman"/>
      <w:lvlText w:val="%3."/>
      <w:lvlJc w:val="right"/>
      <w:pPr>
        <w:ind w:left="1905" w:hanging="180"/>
      </w:pPr>
    </w:lvl>
    <w:lvl w:ilvl="3" w:tplc="4009000F" w:tentative="1">
      <w:start w:val="1"/>
      <w:numFmt w:val="decimal"/>
      <w:lvlText w:val="%4."/>
      <w:lvlJc w:val="left"/>
      <w:pPr>
        <w:ind w:left="2625" w:hanging="360"/>
      </w:pPr>
    </w:lvl>
    <w:lvl w:ilvl="4" w:tplc="40090019" w:tentative="1">
      <w:start w:val="1"/>
      <w:numFmt w:val="lowerLetter"/>
      <w:lvlText w:val="%5."/>
      <w:lvlJc w:val="left"/>
      <w:pPr>
        <w:ind w:left="3345" w:hanging="360"/>
      </w:pPr>
    </w:lvl>
    <w:lvl w:ilvl="5" w:tplc="4009001B" w:tentative="1">
      <w:start w:val="1"/>
      <w:numFmt w:val="lowerRoman"/>
      <w:lvlText w:val="%6."/>
      <w:lvlJc w:val="right"/>
      <w:pPr>
        <w:ind w:left="4065" w:hanging="180"/>
      </w:pPr>
    </w:lvl>
    <w:lvl w:ilvl="6" w:tplc="4009000F" w:tentative="1">
      <w:start w:val="1"/>
      <w:numFmt w:val="decimal"/>
      <w:lvlText w:val="%7."/>
      <w:lvlJc w:val="left"/>
      <w:pPr>
        <w:ind w:left="4785" w:hanging="360"/>
      </w:pPr>
    </w:lvl>
    <w:lvl w:ilvl="7" w:tplc="40090019" w:tentative="1">
      <w:start w:val="1"/>
      <w:numFmt w:val="lowerLetter"/>
      <w:lvlText w:val="%8."/>
      <w:lvlJc w:val="left"/>
      <w:pPr>
        <w:ind w:left="5505" w:hanging="360"/>
      </w:pPr>
    </w:lvl>
    <w:lvl w:ilvl="8" w:tplc="40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>
    <w:nsid w:val="334F15F9"/>
    <w:multiLevelType w:val="hybridMultilevel"/>
    <w:tmpl w:val="1C6841DE"/>
    <w:lvl w:ilvl="0" w:tplc="A544CD7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4F6905"/>
    <w:multiLevelType w:val="hybridMultilevel"/>
    <w:tmpl w:val="BBDA493E"/>
    <w:lvl w:ilvl="0" w:tplc="A1C0BB0E">
      <w:start w:val="1"/>
      <w:numFmt w:val="lowerRoman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370569F6"/>
    <w:multiLevelType w:val="hybridMultilevel"/>
    <w:tmpl w:val="1B04A8C2"/>
    <w:lvl w:ilvl="0" w:tplc="64349FB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9F82AF4"/>
    <w:multiLevelType w:val="hybridMultilevel"/>
    <w:tmpl w:val="AC20B1C2"/>
    <w:lvl w:ilvl="0" w:tplc="76DAF356">
      <w:start w:val="1"/>
      <w:numFmt w:val="lowerRoman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>
    <w:nsid w:val="3FD757BA"/>
    <w:multiLevelType w:val="hybridMultilevel"/>
    <w:tmpl w:val="6474443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642B37"/>
    <w:multiLevelType w:val="hybridMultilevel"/>
    <w:tmpl w:val="CCAC9E98"/>
    <w:lvl w:ilvl="0" w:tplc="805A6074">
      <w:start w:val="1"/>
      <w:numFmt w:val="lowerRoman"/>
      <w:lvlText w:val="(%1)"/>
      <w:lvlJc w:val="left"/>
      <w:pPr>
        <w:ind w:left="117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>
    <w:nsid w:val="45B32CE3"/>
    <w:multiLevelType w:val="hybridMultilevel"/>
    <w:tmpl w:val="35E84BAA"/>
    <w:lvl w:ilvl="0" w:tplc="6E16BF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E07500"/>
    <w:multiLevelType w:val="hybridMultilevel"/>
    <w:tmpl w:val="576C5F0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04089A"/>
    <w:multiLevelType w:val="hybridMultilevel"/>
    <w:tmpl w:val="56125A26"/>
    <w:lvl w:ilvl="0" w:tplc="53321E8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24500E"/>
    <w:multiLevelType w:val="hybridMultilevel"/>
    <w:tmpl w:val="4E022EE2"/>
    <w:lvl w:ilvl="0" w:tplc="91865FDE">
      <w:start w:val="1"/>
      <w:numFmt w:val="lowerRoman"/>
      <w:lvlText w:val="(%1)"/>
      <w:lvlJc w:val="left"/>
      <w:pPr>
        <w:ind w:left="1080" w:hanging="720"/>
      </w:pPr>
      <w:rPr>
        <w:rFonts w:ascii="Cambria Math" w:eastAsiaTheme="minorEastAsia" w:hAnsi="Cambria Math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BF35CF"/>
    <w:multiLevelType w:val="hybridMultilevel"/>
    <w:tmpl w:val="A184B08A"/>
    <w:lvl w:ilvl="0" w:tplc="43600F76">
      <w:start w:val="1"/>
      <w:numFmt w:val="lowerRoman"/>
      <w:lvlText w:val="(%1)"/>
      <w:lvlJc w:val="left"/>
      <w:pPr>
        <w:ind w:left="1083" w:hanging="720"/>
      </w:pPr>
      <w:rPr>
        <w:rFonts w:eastAsiaTheme="minorEastAsia"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3" w:hanging="360"/>
      </w:pPr>
    </w:lvl>
    <w:lvl w:ilvl="2" w:tplc="4009001B" w:tentative="1">
      <w:start w:val="1"/>
      <w:numFmt w:val="lowerRoman"/>
      <w:lvlText w:val="%3."/>
      <w:lvlJc w:val="right"/>
      <w:pPr>
        <w:ind w:left="2163" w:hanging="180"/>
      </w:pPr>
    </w:lvl>
    <w:lvl w:ilvl="3" w:tplc="4009000F" w:tentative="1">
      <w:start w:val="1"/>
      <w:numFmt w:val="decimal"/>
      <w:lvlText w:val="%4."/>
      <w:lvlJc w:val="left"/>
      <w:pPr>
        <w:ind w:left="2883" w:hanging="360"/>
      </w:pPr>
    </w:lvl>
    <w:lvl w:ilvl="4" w:tplc="40090019" w:tentative="1">
      <w:start w:val="1"/>
      <w:numFmt w:val="lowerLetter"/>
      <w:lvlText w:val="%5."/>
      <w:lvlJc w:val="left"/>
      <w:pPr>
        <w:ind w:left="3603" w:hanging="360"/>
      </w:pPr>
    </w:lvl>
    <w:lvl w:ilvl="5" w:tplc="4009001B" w:tentative="1">
      <w:start w:val="1"/>
      <w:numFmt w:val="lowerRoman"/>
      <w:lvlText w:val="%6."/>
      <w:lvlJc w:val="right"/>
      <w:pPr>
        <w:ind w:left="4323" w:hanging="180"/>
      </w:pPr>
    </w:lvl>
    <w:lvl w:ilvl="6" w:tplc="4009000F" w:tentative="1">
      <w:start w:val="1"/>
      <w:numFmt w:val="decimal"/>
      <w:lvlText w:val="%7."/>
      <w:lvlJc w:val="left"/>
      <w:pPr>
        <w:ind w:left="5043" w:hanging="360"/>
      </w:pPr>
    </w:lvl>
    <w:lvl w:ilvl="7" w:tplc="40090019" w:tentative="1">
      <w:start w:val="1"/>
      <w:numFmt w:val="lowerLetter"/>
      <w:lvlText w:val="%8."/>
      <w:lvlJc w:val="left"/>
      <w:pPr>
        <w:ind w:left="5763" w:hanging="360"/>
      </w:pPr>
    </w:lvl>
    <w:lvl w:ilvl="8" w:tplc="40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29">
    <w:nsid w:val="57FB6EEB"/>
    <w:multiLevelType w:val="hybridMultilevel"/>
    <w:tmpl w:val="FBAA4C92"/>
    <w:lvl w:ilvl="0" w:tplc="FDA425DE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8494237"/>
    <w:multiLevelType w:val="hybridMultilevel"/>
    <w:tmpl w:val="B7D87CD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B83FF5"/>
    <w:multiLevelType w:val="hybridMultilevel"/>
    <w:tmpl w:val="56125A26"/>
    <w:lvl w:ilvl="0" w:tplc="53321E8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DA369F"/>
    <w:multiLevelType w:val="hybridMultilevel"/>
    <w:tmpl w:val="4EEE78BE"/>
    <w:lvl w:ilvl="0" w:tplc="A2BCA20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CF641B"/>
    <w:multiLevelType w:val="hybridMultilevel"/>
    <w:tmpl w:val="73B2F720"/>
    <w:lvl w:ilvl="0" w:tplc="F88CCC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C17639"/>
    <w:multiLevelType w:val="hybridMultilevel"/>
    <w:tmpl w:val="5FC6AAB0"/>
    <w:lvl w:ilvl="0" w:tplc="5754936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006235"/>
    <w:multiLevelType w:val="hybridMultilevel"/>
    <w:tmpl w:val="9AC4DD32"/>
    <w:lvl w:ilvl="0" w:tplc="491055DC">
      <w:start w:val="1"/>
      <w:numFmt w:val="decimal"/>
      <w:lvlText w:val="(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6">
    <w:nsid w:val="6ADA6EB3"/>
    <w:multiLevelType w:val="hybridMultilevel"/>
    <w:tmpl w:val="2FEAA1F0"/>
    <w:lvl w:ilvl="0" w:tplc="080058E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CE15402"/>
    <w:multiLevelType w:val="hybridMultilevel"/>
    <w:tmpl w:val="C84201D4"/>
    <w:lvl w:ilvl="0" w:tplc="A492031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40090019">
      <w:start w:val="1"/>
      <w:numFmt w:val="lowerLetter"/>
      <w:lvlText w:val="%2."/>
      <w:lvlJc w:val="left"/>
      <w:pPr>
        <w:ind w:left="1080" w:hanging="360"/>
      </w:pPr>
    </w:lvl>
    <w:lvl w:ilvl="2" w:tplc="4009001B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FD76B3D"/>
    <w:multiLevelType w:val="hybridMultilevel"/>
    <w:tmpl w:val="1B04A8C2"/>
    <w:lvl w:ilvl="0" w:tplc="64349FB2">
      <w:start w:val="1"/>
      <w:numFmt w:val="upperLetter"/>
      <w:lvlText w:val="(%1)"/>
      <w:lvlJc w:val="left"/>
      <w:pPr>
        <w:ind w:left="2061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3281421"/>
    <w:multiLevelType w:val="multilevel"/>
    <w:tmpl w:val="9738D43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0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0">
    <w:nsid w:val="73B65D91"/>
    <w:multiLevelType w:val="hybridMultilevel"/>
    <w:tmpl w:val="9534846E"/>
    <w:lvl w:ilvl="0" w:tplc="6C58DE4E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4179AD"/>
    <w:multiLevelType w:val="hybridMultilevel"/>
    <w:tmpl w:val="9ACE7788"/>
    <w:lvl w:ilvl="0" w:tplc="46D24B06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C0522DE"/>
    <w:multiLevelType w:val="hybridMultilevel"/>
    <w:tmpl w:val="064878EC"/>
    <w:lvl w:ilvl="0" w:tplc="505ADE70">
      <w:start w:val="1"/>
      <w:numFmt w:val="decimal"/>
      <w:lvlText w:val="%1."/>
      <w:lvlJc w:val="left"/>
      <w:pPr>
        <w:ind w:left="420" w:hanging="360"/>
      </w:pPr>
      <w:rPr>
        <w:rFonts w:hint="default"/>
        <w:b/>
        <w:i w:val="0"/>
      </w:rPr>
    </w:lvl>
    <w:lvl w:ilvl="1" w:tplc="40090019" w:tentative="1">
      <w:start w:val="1"/>
      <w:numFmt w:val="lowerLetter"/>
      <w:lvlText w:val="%2."/>
      <w:lvlJc w:val="left"/>
      <w:pPr>
        <w:ind w:left="1140" w:hanging="360"/>
      </w:pPr>
    </w:lvl>
    <w:lvl w:ilvl="2" w:tplc="4009001B" w:tentative="1">
      <w:start w:val="1"/>
      <w:numFmt w:val="lowerRoman"/>
      <w:lvlText w:val="%3."/>
      <w:lvlJc w:val="right"/>
      <w:pPr>
        <w:ind w:left="1860" w:hanging="180"/>
      </w:pPr>
    </w:lvl>
    <w:lvl w:ilvl="3" w:tplc="4009000F" w:tentative="1">
      <w:start w:val="1"/>
      <w:numFmt w:val="decimal"/>
      <w:lvlText w:val="%4."/>
      <w:lvlJc w:val="left"/>
      <w:pPr>
        <w:ind w:left="2580" w:hanging="360"/>
      </w:pPr>
    </w:lvl>
    <w:lvl w:ilvl="4" w:tplc="40090019" w:tentative="1">
      <w:start w:val="1"/>
      <w:numFmt w:val="lowerLetter"/>
      <w:lvlText w:val="%5."/>
      <w:lvlJc w:val="left"/>
      <w:pPr>
        <w:ind w:left="3300" w:hanging="360"/>
      </w:pPr>
    </w:lvl>
    <w:lvl w:ilvl="5" w:tplc="4009001B" w:tentative="1">
      <w:start w:val="1"/>
      <w:numFmt w:val="lowerRoman"/>
      <w:lvlText w:val="%6."/>
      <w:lvlJc w:val="right"/>
      <w:pPr>
        <w:ind w:left="4020" w:hanging="180"/>
      </w:pPr>
    </w:lvl>
    <w:lvl w:ilvl="6" w:tplc="4009000F" w:tentative="1">
      <w:start w:val="1"/>
      <w:numFmt w:val="decimal"/>
      <w:lvlText w:val="%7."/>
      <w:lvlJc w:val="left"/>
      <w:pPr>
        <w:ind w:left="4740" w:hanging="360"/>
      </w:pPr>
    </w:lvl>
    <w:lvl w:ilvl="7" w:tplc="40090019" w:tentative="1">
      <w:start w:val="1"/>
      <w:numFmt w:val="lowerLetter"/>
      <w:lvlText w:val="%8."/>
      <w:lvlJc w:val="left"/>
      <w:pPr>
        <w:ind w:left="5460" w:hanging="360"/>
      </w:pPr>
    </w:lvl>
    <w:lvl w:ilvl="8" w:tplc="4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7CB50CF1"/>
    <w:multiLevelType w:val="hybridMultilevel"/>
    <w:tmpl w:val="533A2E8A"/>
    <w:lvl w:ilvl="0" w:tplc="2382A726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15"/>
  </w:num>
  <w:num w:numId="4">
    <w:abstractNumId w:val="27"/>
  </w:num>
  <w:num w:numId="5">
    <w:abstractNumId w:val="13"/>
  </w:num>
  <w:num w:numId="6">
    <w:abstractNumId w:val="32"/>
  </w:num>
  <w:num w:numId="7">
    <w:abstractNumId w:val="14"/>
  </w:num>
  <w:num w:numId="8">
    <w:abstractNumId w:val="34"/>
  </w:num>
  <w:num w:numId="9">
    <w:abstractNumId w:val="25"/>
  </w:num>
  <w:num w:numId="10">
    <w:abstractNumId w:val="2"/>
  </w:num>
  <w:num w:numId="11">
    <w:abstractNumId w:val="16"/>
  </w:num>
  <w:num w:numId="12">
    <w:abstractNumId w:val="0"/>
  </w:num>
  <w:num w:numId="13">
    <w:abstractNumId w:val="18"/>
  </w:num>
  <w:num w:numId="14">
    <w:abstractNumId w:val="24"/>
  </w:num>
  <w:num w:numId="15">
    <w:abstractNumId w:val="11"/>
  </w:num>
  <w:num w:numId="16">
    <w:abstractNumId w:val="8"/>
  </w:num>
  <w:num w:numId="17">
    <w:abstractNumId w:val="12"/>
  </w:num>
  <w:num w:numId="18">
    <w:abstractNumId w:val="4"/>
  </w:num>
  <w:num w:numId="19">
    <w:abstractNumId w:val="20"/>
  </w:num>
  <w:num w:numId="20">
    <w:abstractNumId w:val="22"/>
  </w:num>
  <w:num w:numId="21">
    <w:abstractNumId w:val="29"/>
  </w:num>
  <w:num w:numId="22">
    <w:abstractNumId w:val="7"/>
  </w:num>
  <w:num w:numId="23">
    <w:abstractNumId w:val="41"/>
  </w:num>
  <w:num w:numId="24">
    <w:abstractNumId w:val="30"/>
  </w:num>
  <w:num w:numId="25">
    <w:abstractNumId w:val="42"/>
  </w:num>
  <w:num w:numId="26">
    <w:abstractNumId w:val="3"/>
  </w:num>
  <w:num w:numId="27">
    <w:abstractNumId w:val="17"/>
  </w:num>
  <w:num w:numId="28">
    <w:abstractNumId w:val="37"/>
  </w:num>
  <w:num w:numId="29">
    <w:abstractNumId w:val="9"/>
  </w:num>
  <w:num w:numId="30">
    <w:abstractNumId w:val="36"/>
  </w:num>
  <w:num w:numId="31">
    <w:abstractNumId w:val="39"/>
  </w:num>
  <w:num w:numId="32">
    <w:abstractNumId w:val="33"/>
  </w:num>
  <w:num w:numId="33">
    <w:abstractNumId w:val="35"/>
  </w:num>
  <w:num w:numId="34">
    <w:abstractNumId w:val="21"/>
  </w:num>
  <w:num w:numId="35">
    <w:abstractNumId w:val="19"/>
  </w:num>
  <w:num w:numId="36">
    <w:abstractNumId w:val="23"/>
  </w:num>
  <w:num w:numId="37">
    <w:abstractNumId w:val="1"/>
  </w:num>
  <w:num w:numId="38">
    <w:abstractNumId w:val="10"/>
  </w:num>
  <w:num w:numId="39">
    <w:abstractNumId w:val="26"/>
  </w:num>
  <w:num w:numId="40">
    <w:abstractNumId w:val="28"/>
  </w:num>
  <w:num w:numId="41">
    <w:abstractNumId w:val="31"/>
  </w:num>
  <w:num w:numId="42">
    <w:abstractNumId w:val="38"/>
  </w:num>
  <w:num w:numId="43">
    <w:abstractNumId w:val="40"/>
  </w:num>
  <w:num w:numId="44">
    <w:abstractNumId w:val="4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F3DF7"/>
    <w:rsid w:val="00001937"/>
    <w:rsid w:val="00002224"/>
    <w:rsid w:val="00002C0A"/>
    <w:rsid w:val="00004819"/>
    <w:rsid w:val="000070F9"/>
    <w:rsid w:val="000124B6"/>
    <w:rsid w:val="000126D0"/>
    <w:rsid w:val="00013E1B"/>
    <w:rsid w:val="000168A0"/>
    <w:rsid w:val="00017C64"/>
    <w:rsid w:val="00020792"/>
    <w:rsid w:val="00022F3C"/>
    <w:rsid w:val="000264A4"/>
    <w:rsid w:val="000317E5"/>
    <w:rsid w:val="00031D81"/>
    <w:rsid w:val="00032E0D"/>
    <w:rsid w:val="00034D94"/>
    <w:rsid w:val="00034E4B"/>
    <w:rsid w:val="00035398"/>
    <w:rsid w:val="00037BA9"/>
    <w:rsid w:val="00040696"/>
    <w:rsid w:val="00041238"/>
    <w:rsid w:val="000416D8"/>
    <w:rsid w:val="00044FCC"/>
    <w:rsid w:val="00051947"/>
    <w:rsid w:val="00052CF8"/>
    <w:rsid w:val="000548B3"/>
    <w:rsid w:val="00057DE7"/>
    <w:rsid w:val="0006003D"/>
    <w:rsid w:val="00060739"/>
    <w:rsid w:val="00060E40"/>
    <w:rsid w:val="00062963"/>
    <w:rsid w:val="00062A73"/>
    <w:rsid w:val="000656AA"/>
    <w:rsid w:val="00065A8B"/>
    <w:rsid w:val="0006723F"/>
    <w:rsid w:val="00067434"/>
    <w:rsid w:val="000718CB"/>
    <w:rsid w:val="00072903"/>
    <w:rsid w:val="00074650"/>
    <w:rsid w:val="00076C87"/>
    <w:rsid w:val="00076CB4"/>
    <w:rsid w:val="00080190"/>
    <w:rsid w:val="00082E20"/>
    <w:rsid w:val="00082E8E"/>
    <w:rsid w:val="00086F82"/>
    <w:rsid w:val="00087E30"/>
    <w:rsid w:val="000942EB"/>
    <w:rsid w:val="0009495C"/>
    <w:rsid w:val="00095722"/>
    <w:rsid w:val="00095F45"/>
    <w:rsid w:val="000A01D6"/>
    <w:rsid w:val="000A0A0C"/>
    <w:rsid w:val="000A68FF"/>
    <w:rsid w:val="000A6FFF"/>
    <w:rsid w:val="000B0559"/>
    <w:rsid w:val="000B0B2E"/>
    <w:rsid w:val="000B1D6C"/>
    <w:rsid w:val="000B447B"/>
    <w:rsid w:val="000B71BC"/>
    <w:rsid w:val="000B7AC9"/>
    <w:rsid w:val="000C06AA"/>
    <w:rsid w:val="000C076D"/>
    <w:rsid w:val="000C0D70"/>
    <w:rsid w:val="000C2F4D"/>
    <w:rsid w:val="000C418B"/>
    <w:rsid w:val="000C63EE"/>
    <w:rsid w:val="000C63F9"/>
    <w:rsid w:val="000C6563"/>
    <w:rsid w:val="000C6D07"/>
    <w:rsid w:val="000C6E1A"/>
    <w:rsid w:val="000C781E"/>
    <w:rsid w:val="000D0C63"/>
    <w:rsid w:val="000D0D28"/>
    <w:rsid w:val="000D127B"/>
    <w:rsid w:val="000D47D7"/>
    <w:rsid w:val="000D5081"/>
    <w:rsid w:val="000D5831"/>
    <w:rsid w:val="000D66B3"/>
    <w:rsid w:val="000D66CB"/>
    <w:rsid w:val="000D67DE"/>
    <w:rsid w:val="000D7FD4"/>
    <w:rsid w:val="000E0125"/>
    <w:rsid w:val="000E041A"/>
    <w:rsid w:val="000E0D9B"/>
    <w:rsid w:val="000E1BE5"/>
    <w:rsid w:val="000E33E3"/>
    <w:rsid w:val="000E3EA7"/>
    <w:rsid w:val="000E5296"/>
    <w:rsid w:val="000E5CB0"/>
    <w:rsid w:val="000E72D4"/>
    <w:rsid w:val="000F06CD"/>
    <w:rsid w:val="000F145B"/>
    <w:rsid w:val="000F56A9"/>
    <w:rsid w:val="000F5BFB"/>
    <w:rsid w:val="000F5DF2"/>
    <w:rsid w:val="000F7273"/>
    <w:rsid w:val="000F79EC"/>
    <w:rsid w:val="000F7BFC"/>
    <w:rsid w:val="001005E0"/>
    <w:rsid w:val="001038D1"/>
    <w:rsid w:val="00105710"/>
    <w:rsid w:val="00105A55"/>
    <w:rsid w:val="00105D48"/>
    <w:rsid w:val="00106736"/>
    <w:rsid w:val="00107612"/>
    <w:rsid w:val="00107E12"/>
    <w:rsid w:val="00115BC1"/>
    <w:rsid w:val="00116CB3"/>
    <w:rsid w:val="00117139"/>
    <w:rsid w:val="00117C55"/>
    <w:rsid w:val="001202ED"/>
    <w:rsid w:val="0012040C"/>
    <w:rsid w:val="00120CB6"/>
    <w:rsid w:val="001228A0"/>
    <w:rsid w:val="00122ED4"/>
    <w:rsid w:val="00126EC9"/>
    <w:rsid w:val="00127824"/>
    <w:rsid w:val="00130B44"/>
    <w:rsid w:val="001319D1"/>
    <w:rsid w:val="00131C71"/>
    <w:rsid w:val="00132381"/>
    <w:rsid w:val="00132F71"/>
    <w:rsid w:val="00133119"/>
    <w:rsid w:val="00134DDA"/>
    <w:rsid w:val="001359FB"/>
    <w:rsid w:val="00135CE5"/>
    <w:rsid w:val="001362B4"/>
    <w:rsid w:val="0014007E"/>
    <w:rsid w:val="001409CA"/>
    <w:rsid w:val="00145BB9"/>
    <w:rsid w:val="00151E90"/>
    <w:rsid w:val="00156F90"/>
    <w:rsid w:val="00157787"/>
    <w:rsid w:val="0016095E"/>
    <w:rsid w:val="00160BCD"/>
    <w:rsid w:val="00162375"/>
    <w:rsid w:val="00164450"/>
    <w:rsid w:val="00166B17"/>
    <w:rsid w:val="00173A50"/>
    <w:rsid w:val="00177160"/>
    <w:rsid w:val="00180600"/>
    <w:rsid w:val="001823E0"/>
    <w:rsid w:val="00182DB5"/>
    <w:rsid w:val="001876A8"/>
    <w:rsid w:val="00191323"/>
    <w:rsid w:val="00195E34"/>
    <w:rsid w:val="001A049A"/>
    <w:rsid w:val="001A145D"/>
    <w:rsid w:val="001A23D3"/>
    <w:rsid w:val="001A26A9"/>
    <w:rsid w:val="001A2731"/>
    <w:rsid w:val="001A4AC8"/>
    <w:rsid w:val="001A4BB6"/>
    <w:rsid w:val="001A5A8D"/>
    <w:rsid w:val="001A5C3B"/>
    <w:rsid w:val="001A6265"/>
    <w:rsid w:val="001A657F"/>
    <w:rsid w:val="001B1633"/>
    <w:rsid w:val="001B5AE6"/>
    <w:rsid w:val="001B6787"/>
    <w:rsid w:val="001C1DB8"/>
    <w:rsid w:val="001C2B5C"/>
    <w:rsid w:val="001C2D48"/>
    <w:rsid w:val="001C550D"/>
    <w:rsid w:val="001C594A"/>
    <w:rsid w:val="001C5E1C"/>
    <w:rsid w:val="001C6483"/>
    <w:rsid w:val="001D0DFC"/>
    <w:rsid w:val="001D0E4B"/>
    <w:rsid w:val="001D23B0"/>
    <w:rsid w:val="001D360F"/>
    <w:rsid w:val="001D5A82"/>
    <w:rsid w:val="001D6151"/>
    <w:rsid w:val="001D7D34"/>
    <w:rsid w:val="001E01E3"/>
    <w:rsid w:val="001E2302"/>
    <w:rsid w:val="001E5E0B"/>
    <w:rsid w:val="001F16DB"/>
    <w:rsid w:val="001F37DF"/>
    <w:rsid w:val="001F5FB2"/>
    <w:rsid w:val="001F7FF0"/>
    <w:rsid w:val="002008B4"/>
    <w:rsid w:val="00201B99"/>
    <w:rsid w:val="002030B8"/>
    <w:rsid w:val="00204317"/>
    <w:rsid w:val="002048DD"/>
    <w:rsid w:val="002060E2"/>
    <w:rsid w:val="002076B7"/>
    <w:rsid w:val="0020773E"/>
    <w:rsid w:val="00207E48"/>
    <w:rsid w:val="002117C0"/>
    <w:rsid w:val="00211DE6"/>
    <w:rsid w:val="0021242D"/>
    <w:rsid w:val="002134A9"/>
    <w:rsid w:val="00213D28"/>
    <w:rsid w:val="0021412F"/>
    <w:rsid w:val="00216B76"/>
    <w:rsid w:val="00220815"/>
    <w:rsid w:val="00222480"/>
    <w:rsid w:val="0022449C"/>
    <w:rsid w:val="00226A50"/>
    <w:rsid w:val="00226ABA"/>
    <w:rsid w:val="00231A76"/>
    <w:rsid w:val="00233B6B"/>
    <w:rsid w:val="002342DD"/>
    <w:rsid w:val="00235F8E"/>
    <w:rsid w:val="00237836"/>
    <w:rsid w:val="002403C7"/>
    <w:rsid w:val="00240F79"/>
    <w:rsid w:val="0024304E"/>
    <w:rsid w:val="0024323D"/>
    <w:rsid w:val="0024393F"/>
    <w:rsid w:val="002501C8"/>
    <w:rsid w:val="00251AF6"/>
    <w:rsid w:val="00252514"/>
    <w:rsid w:val="0025264C"/>
    <w:rsid w:val="00255E3A"/>
    <w:rsid w:val="00256AED"/>
    <w:rsid w:val="0025708E"/>
    <w:rsid w:val="00260654"/>
    <w:rsid w:val="00262370"/>
    <w:rsid w:val="0026503D"/>
    <w:rsid w:val="002650B4"/>
    <w:rsid w:val="00267A82"/>
    <w:rsid w:val="002701B8"/>
    <w:rsid w:val="00271C9B"/>
    <w:rsid w:val="00276486"/>
    <w:rsid w:val="002771C2"/>
    <w:rsid w:val="0028275C"/>
    <w:rsid w:val="00283320"/>
    <w:rsid w:val="00283E6C"/>
    <w:rsid w:val="00284939"/>
    <w:rsid w:val="002872BD"/>
    <w:rsid w:val="00292C25"/>
    <w:rsid w:val="00294E97"/>
    <w:rsid w:val="00295116"/>
    <w:rsid w:val="002A10AB"/>
    <w:rsid w:val="002A1995"/>
    <w:rsid w:val="002A2F70"/>
    <w:rsid w:val="002A3951"/>
    <w:rsid w:val="002A4DAC"/>
    <w:rsid w:val="002A69C6"/>
    <w:rsid w:val="002B15E6"/>
    <w:rsid w:val="002B1A48"/>
    <w:rsid w:val="002B207D"/>
    <w:rsid w:val="002B3677"/>
    <w:rsid w:val="002B4204"/>
    <w:rsid w:val="002B4733"/>
    <w:rsid w:val="002B5C22"/>
    <w:rsid w:val="002B646A"/>
    <w:rsid w:val="002C108A"/>
    <w:rsid w:val="002C11BF"/>
    <w:rsid w:val="002C4131"/>
    <w:rsid w:val="002D5034"/>
    <w:rsid w:val="002D5B18"/>
    <w:rsid w:val="002D5DF8"/>
    <w:rsid w:val="002D7E72"/>
    <w:rsid w:val="002E0869"/>
    <w:rsid w:val="002E14FD"/>
    <w:rsid w:val="002E1598"/>
    <w:rsid w:val="002E16C3"/>
    <w:rsid w:val="002E1C10"/>
    <w:rsid w:val="002E21DE"/>
    <w:rsid w:val="002E3FCB"/>
    <w:rsid w:val="002E6718"/>
    <w:rsid w:val="002E70A3"/>
    <w:rsid w:val="002E76E8"/>
    <w:rsid w:val="002F24A6"/>
    <w:rsid w:val="002F2A79"/>
    <w:rsid w:val="002F3421"/>
    <w:rsid w:val="002F4208"/>
    <w:rsid w:val="002F4905"/>
    <w:rsid w:val="0030058E"/>
    <w:rsid w:val="003010A4"/>
    <w:rsid w:val="003023B6"/>
    <w:rsid w:val="00302BFF"/>
    <w:rsid w:val="00304C7C"/>
    <w:rsid w:val="00307574"/>
    <w:rsid w:val="003128C3"/>
    <w:rsid w:val="00312E59"/>
    <w:rsid w:val="00314398"/>
    <w:rsid w:val="00321944"/>
    <w:rsid w:val="00323D4F"/>
    <w:rsid w:val="00324B72"/>
    <w:rsid w:val="00326F06"/>
    <w:rsid w:val="00327BAD"/>
    <w:rsid w:val="003317AF"/>
    <w:rsid w:val="00332D9A"/>
    <w:rsid w:val="003342F2"/>
    <w:rsid w:val="00336D4D"/>
    <w:rsid w:val="00337974"/>
    <w:rsid w:val="00337A52"/>
    <w:rsid w:val="003436A7"/>
    <w:rsid w:val="00344820"/>
    <w:rsid w:val="0034552B"/>
    <w:rsid w:val="00346BCA"/>
    <w:rsid w:val="00353395"/>
    <w:rsid w:val="00354A97"/>
    <w:rsid w:val="00355B23"/>
    <w:rsid w:val="0035770A"/>
    <w:rsid w:val="00357EB6"/>
    <w:rsid w:val="00360B12"/>
    <w:rsid w:val="00361BCE"/>
    <w:rsid w:val="0036656F"/>
    <w:rsid w:val="0036777F"/>
    <w:rsid w:val="0036791D"/>
    <w:rsid w:val="00367C2F"/>
    <w:rsid w:val="003705B4"/>
    <w:rsid w:val="00372A28"/>
    <w:rsid w:val="00373244"/>
    <w:rsid w:val="00373AAA"/>
    <w:rsid w:val="003745CB"/>
    <w:rsid w:val="00376682"/>
    <w:rsid w:val="00376E83"/>
    <w:rsid w:val="0038401F"/>
    <w:rsid w:val="0038419A"/>
    <w:rsid w:val="00386910"/>
    <w:rsid w:val="0038756D"/>
    <w:rsid w:val="003877C3"/>
    <w:rsid w:val="00395F9C"/>
    <w:rsid w:val="00397273"/>
    <w:rsid w:val="003A46B6"/>
    <w:rsid w:val="003A47D4"/>
    <w:rsid w:val="003B1663"/>
    <w:rsid w:val="003B2FEB"/>
    <w:rsid w:val="003B5698"/>
    <w:rsid w:val="003B5715"/>
    <w:rsid w:val="003B6C4C"/>
    <w:rsid w:val="003C0DD9"/>
    <w:rsid w:val="003C339A"/>
    <w:rsid w:val="003C3556"/>
    <w:rsid w:val="003C35A5"/>
    <w:rsid w:val="003C67D8"/>
    <w:rsid w:val="003D156B"/>
    <w:rsid w:val="003D3942"/>
    <w:rsid w:val="003D594C"/>
    <w:rsid w:val="003D5B14"/>
    <w:rsid w:val="003D6DBA"/>
    <w:rsid w:val="003D6EE3"/>
    <w:rsid w:val="003D7AFB"/>
    <w:rsid w:val="003E7BE7"/>
    <w:rsid w:val="003E7DBC"/>
    <w:rsid w:val="003E7FFD"/>
    <w:rsid w:val="003F1AB9"/>
    <w:rsid w:val="003F28B8"/>
    <w:rsid w:val="003F2BA6"/>
    <w:rsid w:val="003F3EEB"/>
    <w:rsid w:val="003F7603"/>
    <w:rsid w:val="00404C9E"/>
    <w:rsid w:val="004053B9"/>
    <w:rsid w:val="004071AE"/>
    <w:rsid w:val="00410CD9"/>
    <w:rsid w:val="00411CDC"/>
    <w:rsid w:val="004120FC"/>
    <w:rsid w:val="004132C9"/>
    <w:rsid w:val="004136B0"/>
    <w:rsid w:val="0041458E"/>
    <w:rsid w:val="004166CF"/>
    <w:rsid w:val="00420394"/>
    <w:rsid w:val="00420D6D"/>
    <w:rsid w:val="00420DA6"/>
    <w:rsid w:val="0042159C"/>
    <w:rsid w:val="0042670A"/>
    <w:rsid w:val="00431DE3"/>
    <w:rsid w:val="00434E19"/>
    <w:rsid w:val="00435179"/>
    <w:rsid w:val="00435BB2"/>
    <w:rsid w:val="00435ECF"/>
    <w:rsid w:val="0044263A"/>
    <w:rsid w:val="00443FE9"/>
    <w:rsid w:val="004453A3"/>
    <w:rsid w:val="00445B15"/>
    <w:rsid w:val="004467D7"/>
    <w:rsid w:val="004508A1"/>
    <w:rsid w:val="00451107"/>
    <w:rsid w:val="00455722"/>
    <w:rsid w:val="00455F85"/>
    <w:rsid w:val="00456FDD"/>
    <w:rsid w:val="0046075F"/>
    <w:rsid w:val="00461FAA"/>
    <w:rsid w:val="00464271"/>
    <w:rsid w:val="004649D8"/>
    <w:rsid w:val="00465136"/>
    <w:rsid w:val="00466F98"/>
    <w:rsid w:val="00471C35"/>
    <w:rsid w:val="00473AF0"/>
    <w:rsid w:val="00473B35"/>
    <w:rsid w:val="00473F20"/>
    <w:rsid w:val="00474B2A"/>
    <w:rsid w:val="00475A43"/>
    <w:rsid w:val="004764B8"/>
    <w:rsid w:val="004772C7"/>
    <w:rsid w:val="0048421F"/>
    <w:rsid w:val="004843B5"/>
    <w:rsid w:val="00484419"/>
    <w:rsid w:val="004907D9"/>
    <w:rsid w:val="00491110"/>
    <w:rsid w:val="00492E63"/>
    <w:rsid w:val="004933DD"/>
    <w:rsid w:val="00493ECA"/>
    <w:rsid w:val="004963A7"/>
    <w:rsid w:val="00497B31"/>
    <w:rsid w:val="004A0804"/>
    <w:rsid w:val="004A0EAC"/>
    <w:rsid w:val="004A192A"/>
    <w:rsid w:val="004A3226"/>
    <w:rsid w:val="004A5B02"/>
    <w:rsid w:val="004B272B"/>
    <w:rsid w:val="004B2B1E"/>
    <w:rsid w:val="004B34F9"/>
    <w:rsid w:val="004B4BF7"/>
    <w:rsid w:val="004B6675"/>
    <w:rsid w:val="004B7054"/>
    <w:rsid w:val="004B7601"/>
    <w:rsid w:val="004B79BE"/>
    <w:rsid w:val="004C63AC"/>
    <w:rsid w:val="004D348A"/>
    <w:rsid w:val="004D4986"/>
    <w:rsid w:val="004D7C71"/>
    <w:rsid w:val="004E1D6F"/>
    <w:rsid w:val="004E1D86"/>
    <w:rsid w:val="004E2702"/>
    <w:rsid w:val="004E4785"/>
    <w:rsid w:val="004E4D13"/>
    <w:rsid w:val="004E53A6"/>
    <w:rsid w:val="004F034F"/>
    <w:rsid w:val="004F16B1"/>
    <w:rsid w:val="004F2D13"/>
    <w:rsid w:val="004F43A4"/>
    <w:rsid w:val="004F43AB"/>
    <w:rsid w:val="004F47D0"/>
    <w:rsid w:val="004F731E"/>
    <w:rsid w:val="00503166"/>
    <w:rsid w:val="005110B9"/>
    <w:rsid w:val="00511A66"/>
    <w:rsid w:val="00513E8A"/>
    <w:rsid w:val="005152FF"/>
    <w:rsid w:val="00516686"/>
    <w:rsid w:val="005171A8"/>
    <w:rsid w:val="00523E3B"/>
    <w:rsid w:val="00523F7E"/>
    <w:rsid w:val="0052431D"/>
    <w:rsid w:val="00525A2B"/>
    <w:rsid w:val="0052775F"/>
    <w:rsid w:val="00527C0B"/>
    <w:rsid w:val="00530BAE"/>
    <w:rsid w:val="00534385"/>
    <w:rsid w:val="00536B51"/>
    <w:rsid w:val="005376FD"/>
    <w:rsid w:val="005403CC"/>
    <w:rsid w:val="00542251"/>
    <w:rsid w:val="00543F1C"/>
    <w:rsid w:val="005446FB"/>
    <w:rsid w:val="00544BF7"/>
    <w:rsid w:val="00547D11"/>
    <w:rsid w:val="00551349"/>
    <w:rsid w:val="00552CD2"/>
    <w:rsid w:val="00556A26"/>
    <w:rsid w:val="005606A5"/>
    <w:rsid w:val="00561998"/>
    <w:rsid w:val="00561E16"/>
    <w:rsid w:val="00562985"/>
    <w:rsid w:val="00564D5D"/>
    <w:rsid w:val="005657AA"/>
    <w:rsid w:val="0056632E"/>
    <w:rsid w:val="0056755F"/>
    <w:rsid w:val="00571049"/>
    <w:rsid w:val="005720E9"/>
    <w:rsid w:val="00574986"/>
    <w:rsid w:val="0057589E"/>
    <w:rsid w:val="005759B5"/>
    <w:rsid w:val="00576112"/>
    <w:rsid w:val="00576BF2"/>
    <w:rsid w:val="0058196F"/>
    <w:rsid w:val="005830CC"/>
    <w:rsid w:val="0058322F"/>
    <w:rsid w:val="005838E0"/>
    <w:rsid w:val="005839B5"/>
    <w:rsid w:val="00584EA7"/>
    <w:rsid w:val="00585A15"/>
    <w:rsid w:val="00587F7C"/>
    <w:rsid w:val="00591342"/>
    <w:rsid w:val="005A2247"/>
    <w:rsid w:val="005A4EA7"/>
    <w:rsid w:val="005B2B15"/>
    <w:rsid w:val="005B3B9F"/>
    <w:rsid w:val="005B4275"/>
    <w:rsid w:val="005B5E14"/>
    <w:rsid w:val="005B61C8"/>
    <w:rsid w:val="005B793D"/>
    <w:rsid w:val="005C0E40"/>
    <w:rsid w:val="005C341E"/>
    <w:rsid w:val="005C36D6"/>
    <w:rsid w:val="005C3A67"/>
    <w:rsid w:val="005C3D6E"/>
    <w:rsid w:val="005C4058"/>
    <w:rsid w:val="005C53B5"/>
    <w:rsid w:val="005C7346"/>
    <w:rsid w:val="005D07D7"/>
    <w:rsid w:val="005D360F"/>
    <w:rsid w:val="005D39DF"/>
    <w:rsid w:val="005D433D"/>
    <w:rsid w:val="005D486C"/>
    <w:rsid w:val="005E00D5"/>
    <w:rsid w:val="005E1258"/>
    <w:rsid w:val="005E18A9"/>
    <w:rsid w:val="005E28EB"/>
    <w:rsid w:val="005E36E9"/>
    <w:rsid w:val="005E71EA"/>
    <w:rsid w:val="005F0261"/>
    <w:rsid w:val="005F1AC1"/>
    <w:rsid w:val="00600558"/>
    <w:rsid w:val="00601CE4"/>
    <w:rsid w:val="00602791"/>
    <w:rsid w:val="006033AD"/>
    <w:rsid w:val="00603862"/>
    <w:rsid w:val="0060438F"/>
    <w:rsid w:val="006049B2"/>
    <w:rsid w:val="00605C0C"/>
    <w:rsid w:val="00606A37"/>
    <w:rsid w:val="00607353"/>
    <w:rsid w:val="006109D9"/>
    <w:rsid w:val="00610C87"/>
    <w:rsid w:val="006119C4"/>
    <w:rsid w:val="0061441B"/>
    <w:rsid w:val="006148C8"/>
    <w:rsid w:val="00616160"/>
    <w:rsid w:val="00616D38"/>
    <w:rsid w:val="00617DDF"/>
    <w:rsid w:val="0062282E"/>
    <w:rsid w:val="00623C98"/>
    <w:rsid w:val="00624678"/>
    <w:rsid w:val="00625C87"/>
    <w:rsid w:val="00625DB5"/>
    <w:rsid w:val="00627FCB"/>
    <w:rsid w:val="00633794"/>
    <w:rsid w:val="006377C7"/>
    <w:rsid w:val="00640F22"/>
    <w:rsid w:val="00641021"/>
    <w:rsid w:val="00641D22"/>
    <w:rsid w:val="00645120"/>
    <w:rsid w:val="00646CA5"/>
    <w:rsid w:val="00647042"/>
    <w:rsid w:val="00647495"/>
    <w:rsid w:val="0065077A"/>
    <w:rsid w:val="00651102"/>
    <w:rsid w:val="006517BE"/>
    <w:rsid w:val="00653603"/>
    <w:rsid w:val="00654C00"/>
    <w:rsid w:val="00657A7E"/>
    <w:rsid w:val="00660B3F"/>
    <w:rsid w:val="006618B9"/>
    <w:rsid w:val="00663734"/>
    <w:rsid w:val="0066631E"/>
    <w:rsid w:val="006669DE"/>
    <w:rsid w:val="006675A6"/>
    <w:rsid w:val="00667DEB"/>
    <w:rsid w:val="006706E2"/>
    <w:rsid w:val="0067369D"/>
    <w:rsid w:val="006751B7"/>
    <w:rsid w:val="00676BDA"/>
    <w:rsid w:val="00676C83"/>
    <w:rsid w:val="00680324"/>
    <w:rsid w:val="006857E8"/>
    <w:rsid w:val="00687B32"/>
    <w:rsid w:val="006934AB"/>
    <w:rsid w:val="00697556"/>
    <w:rsid w:val="006A0946"/>
    <w:rsid w:val="006A1A62"/>
    <w:rsid w:val="006A247B"/>
    <w:rsid w:val="006A305E"/>
    <w:rsid w:val="006A38F7"/>
    <w:rsid w:val="006A42E1"/>
    <w:rsid w:val="006A433D"/>
    <w:rsid w:val="006A53CE"/>
    <w:rsid w:val="006A65F6"/>
    <w:rsid w:val="006A6906"/>
    <w:rsid w:val="006A7F1B"/>
    <w:rsid w:val="006B050B"/>
    <w:rsid w:val="006B0A20"/>
    <w:rsid w:val="006B3C97"/>
    <w:rsid w:val="006B5A31"/>
    <w:rsid w:val="006B6FA0"/>
    <w:rsid w:val="006C18A1"/>
    <w:rsid w:val="006C2422"/>
    <w:rsid w:val="006C31E3"/>
    <w:rsid w:val="006C57D5"/>
    <w:rsid w:val="006D28AC"/>
    <w:rsid w:val="006D49BA"/>
    <w:rsid w:val="006D4A4E"/>
    <w:rsid w:val="006D6817"/>
    <w:rsid w:val="006E08C5"/>
    <w:rsid w:val="006E324F"/>
    <w:rsid w:val="006E59E7"/>
    <w:rsid w:val="006E6ED5"/>
    <w:rsid w:val="006F0FE3"/>
    <w:rsid w:val="006F1197"/>
    <w:rsid w:val="006F1E90"/>
    <w:rsid w:val="006F212C"/>
    <w:rsid w:val="006F2EDF"/>
    <w:rsid w:val="006F3DF7"/>
    <w:rsid w:val="006F43DE"/>
    <w:rsid w:val="006F5780"/>
    <w:rsid w:val="006F5E6C"/>
    <w:rsid w:val="006F78ED"/>
    <w:rsid w:val="00700C87"/>
    <w:rsid w:val="00700FD4"/>
    <w:rsid w:val="00701E40"/>
    <w:rsid w:val="0070387B"/>
    <w:rsid w:val="007041C2"/>
    <w:rsid w:val="0070741A"/>
    <w:rsid w:val="00707868"/>
    <w:rsid w:val="00710F8E"/>
    <w:rsid w:val="00712105"/>
    <w:rsid w:val="00712C87"/>
    <w:rsid w:val="00712EDA"/>
    <w:rsid w:val="00716DDC"/>
    <w:rsid w:val="00721F52"/>
    <w:rsid w:val="007224DF"/>
    <w:rsid w:val="00723896"/>
    <w:rsid w:val="007269E3"/>
    <w:rsid w:val="00726B04"/>
    <w:rsid w:val="00727B38"/>
    <w:rsid w:val="007355AB"/>
    <w:rsid w:val="00735C83"/>
    <w:rsid w:val="0073625C"/>
    <w:rsid w:val="007459B6"/>
    <w:rsid w:val="00746887"/>
    <w:rsid w:val="00750B6F"/>
    <w:rsid w:val="007536C1"/>
    <w:rsid w:val="007545D1"/>
    <w:rsid w:val="007549EF"/>
    <w:rsid w:val="00754A89"/>
    <w:rsid w:val="007553CF"/>
    <w:rsid w:val="00757ED3"/>
    <w:rsid w:val="00760321"/>
    <w:rsid w:val="00763E85"/>
    <w:rsid w:val="0076458D"/>
    <w:rsid w:val="00764C2D"/>
    <w:rsid w:val="00764FB1"/>
    <w:rsid w:val="00767E33"/>
    <w:rsid w:val="00771A28"/>
    <w:rsid w:val="007744A2"/>
    <w:rsid w:val="00777FE1"/>
    <w:rsid w:val="00783603"/>
    <w:rsid w:val="0078488D"/>
    <w:rsid w:val="007858E9"/>
    <w:rsid w:val="00786445"/>
    <w:rsid w:val="007866DD"/>
    <w:rsid w:val="007874A1"/>
    <w:rsid w:val="00787BA7"/>
    <w:rsid w:val="00790BC3"/>
    <w:rsid w:val="00791194"/>
    <w:rsid w:val="007959F9"/>
    <w:rsid w:val="00796000"/>
    <w:rsid w:val="00797078"/>
    <w:rsid w:val="00797801"/>
    <w:rsid w:val="007A13B8"/>
    <w:rsid w:val="007A3ED3"/>
    <w:rsid w:val="007B0476"/>
    <w:rsid w:val="007B2B5C"/>
    <w:rsid w:val="007B3708"/>
    <w:rsid w:val="007B4618"/>
    <w:rsid w:val="007B4648"/>
    <w:rsid w:val="007B6529"/>
    <w:rsid w:val="007B7E42"/>
    <w:rsid w:val="007C248C"/>
    <w:rsid w:val="007C27D4"/>
    <w:rsid w:val="007C56A6"/>
    <w:rsid w:val="007C6FD5"/>
    <w:rsid w:val="007C742A"/>
    <w:rsid w:val="007D04E4"/>
    <w:rsid w:val="007D1538"/>
    <w:rsid w:val="007D2599"/>
    <w:rsid w:val="007D35C5"/>
    <w:rsid w:val="007D5753"/>
    <w:rsid w:val="007E0D0A"/>
    <w:rsid w:val="007E143A"/>
    <w:rsid w:val="007E1B42"/>
    <w:rsid w:val="007E37E0"/>
    <w:rsid w:val="007E4320"/>
    <w:rsid w:val="007E50B9"/>
    <w:rsid w:val="007F1134"/>
    <w:rsid w:val="007F14C6"/>
    <w:rsid w:val="007F1C9B"/>
    <w:rsid w:val="007F1CB7"/>
    <w:rsid w:val="007F286A"/>
    <w:rsid w:val="007F4063"/>
    <w:rsid w:val="007F4ADB"/>
    <w:rsid w:val="007F6ACF"/>
    <w:rsid w:val="008010AF"/>
    <w:rsid w:val="00810262"/>
    <w:rsid w:val="00811F95"/>
    <w:rsid w:val="008127B6"/>
    <w:rsid w:val="008138F2"/>
    <w:rsid w:val="00813D5A"/>
    <w:rsid w:val="008148F1"/>
    <w:rsid w:val="00822F24"/>
    <w:rsid w:val="008232C7"/>
    <w:rsid w:val="008233EC"/>
    <w:rsid w:val="0082747C"/>
    <w:rsid w:val="00827EE0"/>
    <w:rsid w:val="008322AC"/>
    <w:rsid w:val="00832F26"/>
    <w:rsid w:val="00840F3D"/>
    <w:rsid w:val="00842582"/>
    <w:rsid w:val="0084265B"/>
    <w:rsid w:val="00843116"/>
    <w:rsid w:val="008439A4"/>
    <w:rsid w:val="00847398"/>
    <w:rsid w:val="008501F4"/>
    <w:rsid w:val="00852068"/>
    <w:rsid w:val="008527D7"/>
    <w:rsid w:val="008556F8"/>
    <w:rsid w:val="008557AD"/>
    <w:rsid w:val="00860308"/>
    <w:rsid w:val="00860501"/>
    <w:rsid w:val="00860D2F"/>
    <w:rsid w:val="00861527"/>
    <w:rsid w:val="00863557"/>
    <w:rsid w:val="00864D6E"/>
    <w:rsid w:val="0086548B"/>
    <w:rsid w:val="0086569A"/>
    <w:rsid w:val="00870F30"/>
    <w:rsid w:val="00873656"/>
    <w:rsid w:val="008753E2"/>
    <w:rsid w:val="00875AC9"/>
    <w:rsid w:val="0088005C"/>
    <w:rsid w:val="00880482"/>
    <w:rsid w:val="00880532"/>
    <w:rsid w:val="0088169D"/>
    <w:rsid w:val="008817DC"/>
    <w:rsid w:val="00881BFC"/>
    <w:rsid w:val="00882628"/>
    <w:rsid w:val="008832E2"/>
    <w:rsid w:val="00884925"/>
    <w:rsid w:val="0088576A"/>
    <w:rsid w:val="00886C40"/>
    <w:rsid w:val="008907CB"/>
    <w:rsid w:val="008923FA"/>
    <w:rsid w:val="00893560"/>
    <w:rsid w:val="008937AE"/>
    <w:rsid w:val="00896E1F"/>
    <w:rsid w:val="00897040"/>
    <w:rsid w:val="00897350"/>
    <w:rsid w:val="008A1685"/>
    <w:rsid w:val="008A3AD1"/>
    <w:rsid w:val="008A4783"/>
    <w:rsid w:val="008B1C23"/>
    <w:rsid w:val="008B25E2"/>
    <w:rsid w:val="008B291F"/>
    <w:rsid w:val="008B3FFA"/>
    <w:rsid w:val="008B43E6"/>
    <w:rsid w:val="008B6A72"/>
    <w:rsid w:val="008B6F50"/>
    <w:rsid w:val="008B726E"/>
    <w:rsid w:val="008C058D"/>
    <w:rsid w:val="008C0AB8"/>
    <w:rsid w:val="008C561B"/>
    <w:rsid w:val="008D510F"/>
    <w:rsid w:val="008E297D"/>
    <w:rsid w:val="008E663E"/>
    <w:rsid w:val="008E66F6"/>
    <w:rsid w:val="008E7897"/>
    <w:rsid w:val="008F08E3"/>
    <w:rsid w:val="008F3F8D"/>
    <w:rsid w:val="0090202E"/>
    <w:rsid w:val="009029FD"/>
    <w:rsid w:val="0090534D"/>
    <w:rsid w:val="009055B0"/>
    <w:rsid w:val="00905649"/>
    <w:rsid w:val="00906C32"/>
    <w:rsid w:val="009072FA"/>
    <w:rsid w:val="00910357"/>
    <w:rsid w:val="009121F1"/>
    <w:rsid w:val="00913A82"/>
    <w:rsid w:val="00916FF9"/>
    <w:rsid w:val="009172C2"/>
    <w:rsid w:val="00917862"/>
    <w:rsid w:val="00917B22"/>
    <w:rsid w:val="00917BC4"/>
    <w:rsid w:val="009204DB"/>
    <w:rsid w:val="00921B50"/>
    <w:rsid w:val="00922A85"/>
    <w:rsid w:val="00925462"/>
    <w:rsid w:val="009266B9"/>
    <w:rsid w:val="00927302"/>
    <w:rsid w:val="009307E1"/>
    <w:rsid w:val="009312CE"/>
    <w:rsid w:val="00933077"/>
    <w:rsid w:val="009336FD"/>
    <w:rsid w:val="00933B47"/>
    <w:rsid w:val="00936175"/>
    <w:rsid w:val="00940BE1"/>
    <w:rsid w:val="00940CC5"/>
    <w:rsid w:val="009410A9"/>
    <w:rsid w:val="009412CC"/>
    <w:rsid w:val="00942168"/>
    <w:rsid w:val="009432C3"/>
    <w:rsid w:val="00943A94"/>
    <w:rsid w:val="0094629C"/>
    <w:rsid w:val="009502DA"/>
    <w:rsid w:val="00950B94"/>
    <w:rsid w:val="00951072"/>
    <w:rsid w:val="00951B0E"/>
    <w:rsid w:val="00951B37"/>
    <w:rsid w:val="00952129"/>
    <w:rsid w:val="00954CC0"/>
    <w:rsid w:val="00955CF6"/>
    <w:rsid w:val="00957EC1"/>
    <w:rsid w:val="00960434"/>
    <w:rsid w:val="0096299C"/>
    <w:rsid w:val="00963BD5"/>
    <w:rsid w:val="009651F1"/>
    <w:rsid w:val="00967D88"/>
    <w:rsid w:val="00970840"/>
    <w:rsid w:val="009739F9"/>
    <w:rsid w:val="00975ED0"/>
    <w:rsid w:val="0098376E"/>
    <w:rsid w:val="00983B80"/>
    <w:rsid w:val="00983E04"/>
    <w:rsid w:val="00985025"/>
    <w:rsid w:val="009856A0"/>
    <w:rsid w:val="009944C6"/>
    <w:rsid w:val="00994843"/>
    <w:rsid w:val="00994EF6"/>
    <w:rsid w:val="0099540F"/>
    <w:rsid w:val="00997D57"/>
    <w:rsid w:val="009A09C9"/>
    <w:rsid w:val="009A1E88"/>
    <w:rsid w:val="009A2421"/>
    <w:rsid w:val="009A68DC"/>
    <w:rsid w:val="009A6E4C"/>
    <w:rsid w:val="009B0986"/>
    <w:rsid w:val="009B4B49"/>
    <w:rsid w:val="009B5DC5"/>
    <w:rsid w:val="009B6425"/>
    <w:rsid w:val="009B7851"/>
    <w:rsid w:val="009C00C1"/>
    <w:rsid w:val="009C0B37"/>
    <w:rsid w:val="009C1B33"/>
    <w:rsid w:val="009C386D"/>
    <w:rsid w:val="009C5708"/>
    <w:rsid w:val="009C6E8B"/>
    <w:rsid w:val="009D280C"/>
    <w:rsid w:val="009D3307"/>
    <w:rsid w:val="009D5E26"/>
    <w:rsid w:val="009E165D"/>
    <w:rsid w:val="009E1B41"/>
    <w:rsid w:val="009E7F2B"/>
    <w:rsid w:val="009F0A1C"/>
    <w:rsid w:val="009F1A8F"/>
    <w:rsid w:val="009F3476"/>
    <w:rsid w:val="009F38E0"/>
    <w:rsid w:val="009F7880"/>
    <w:rsid w:val="00A00E6D"/>
    <w:rsid w:val="00A067A0"/>
    <w:rsid w:val="00A0703C"/>
    <w:rsid w:val="00A14479"/>
    <w:rsid w:val="00A16A52"/>
    <w:rsid w:val="00A20110"/>
    <w:rsid w:val="00A20F6A"/>
    <w:rsid w:val="00A21F66"/>
    <w:rsid w:val="00A23804"/>
    <w:rsid w:val="00A2402F"/>
    <w:rsid w:val="00A24BF8"/>
    <w:rsid w:val="00A24FBA"/>
    <w:rsid w:val="00A2589B"/>
    <w:rsid w:val="00A260C1"/>
    <w:rsid w:val="00A264A7"/>
    <w:rsid w:val="00A26747"/>
    <w:rsid w:val="00A26C0F"/>
    <w:rsid w:val="00A26D34"/>
    <w:rsid w:val="00A30113"/>
    <w:rsid w:val="00A3161B"/>
    <w:rsid w:val="00A32791"/>
    <w:rsid w:val="00A34287"/>
    <w:rsid w:val="00A407EB"/>
    <w:rsid w:val="00A42310"/>
    <w:rsid w:val="00A42CD8"/>
    <w:rsid w:val="00A43510"/>
    <w:rsid w:val="00A43B38"/>
    <w:rsid w:val="00A440E5"/>
    <w:rsid w:val="00A46EFF"/>
    <w:rsid w:val="00A55174"/>
    <w:rsid w:val="00A55B44"/>
    <w:rsid w:val="00A566C8"/>
    <w:rsid w:val="00A6080B"/>
    <w:rsid w:val="00A60A0D"/>
    <w:rsid w:val="00A64D70"/>
    <w:rsid w:val="00A652ED"/>
    <w:rsid w:val="00A66350"/>
    <w:rsid w:val="00A6664C"/>
    <w:rsid w:val="00A70252"/>
    <w:rsid w:val="00A7195E"/>
    <w:rsid w:val="00A72FB6"/>
    <w:rsid w:val="00A73C95"/>
    <w:rsid w:val="00A764BD"/>
    <w:rsid w:val="00A765BF"/>
    <w:rsid w:val="00A7736A"/>
    <w:rsid w:val="00A81824"/>
    <w:rsid w:val="00A83929"/>
    <w:rsid w:val="00A8409E"/>
    <w:rsid w:val="00A853E1"/>
    <w:rsid w:val="00A879DC"/>
    <w:rsid w:val="00A87BCE"/>
    <w:rsid w:val="00A9045D"/>
    <w:rsid w:val="00A9199B"/>
    <w:rsid w:val="00A91D0F"/>
    <w:rsid w:val="00A96638"/>
    <w:rsid w:val="00AA0367"/>
    <w:rsid w:val="00AA0D26"/>
    <w:rsid w:val="00AA2DBF"/>
    <w:rsid w:val="00AA4A0E"/>
    <w:rsid w:val="00AA5AA1"/>
    <w:rsid w:val="00AA6B30"/>
    <w:rsid w:val="00AA6E16"/>
    <w:rsid w:val="00AB08E0"/>
    <w:rsid w:val="00AB0D6C"/>
    <w:rsid w:val="00AB2184"/>
    <w:rsid w:val="00AB2CDC"/>
    <w:rsid w:val="00AB36FC"/>
    <w:rsid w:val="00AB3D0B"/>
    <w:rsid w:val="00AB5924"/>
    <w:rsid w:val="00AB5CFA"/>
    <w:rsid w:val="00AB5FCE"/>
    <w:rsid w:val="00AB60BD"/>
    <w:rsid w:val="00AB7D8E"/>
    <w:rsid w:val="00AC401B"/>
    <w:rsid w:val="00AC4F71"/>
    <w:rsid w:val="00AC6C97"/>
    <w:rsid w:val="00AC7510"/>
    <w:rsid w:val="00AD2196"/>
    <w:rsid w:val="00AD24E5"/>
    <w:rsid w:val="00AD4F27"/>
    <w:rsid w:val="00AD6828"/>
    <w:rsid w:val="00AD720F"/>
    <w:rsid w:val="00AD7B15"/>
    <w:rsid w:val="00AE59C2"/>
    <w:rsid w:val="00AE7240"/>
    <w:rsid w:val="00AE74BB"/>
    <w:rsid w:val="00AF146F"/>
    <w:rsid w:val="00AF46C8"/>
    <w:rsid w:val="00AF5633"/>
    <w:rsid w:val="00B0154B"/>
    <w:rsid w:val="00B02F2B"/>
    <w:rsid w:val="00B03B48"/>
    <w:rsid w:val="00B0473C"/>
    <w:rsid w:val="00B1028E"/>
    <w:rsid w:val="00B10F50"/>
    <w:rsid w:val="00B11441"/>
    <w:rsid w:val="00B121B1"/>
    <w:rsid w:val="00B14D10"/>
    <w:rsid w:val="00B15A5B"/>
    <w:rsid w:val="00B20F09"/>
    <w:rsid w:val="00B2150E"/>
    <w:rsid w:val="00B23B5A"/>
    <w:rsid w:val="00B23BAD"/>
    <w:rsid w:val="00B25BE5"/>
    <w:rsid w:val="00B27024"/>
    <w:rsid w:val="00B328AC"/>
    <w:rsid w:val="00B330E0"/>
    <w:rsid w:val="00B33743"/>
    <w:rsid w:val="00B33EA4"/>
    <w:rsid w:val="00B34D27"/>
    <w:rsid w:val="00B35C81"/>
    <w:rsid w:val="00B403DF"/>
    <w:rsid w:val="00B44E52"/>
    <w:rsid w:val="00B4516B"/>
    <w:rsid w:val="00B45534"/>
    <w:rsid w:val="00B5254B"/>
    <w:rsid w:val="00B57871"/>
    <w:rsid w:val="00B57F38"/>
    <w:rsid w:val="00B600D3"/>
    <w:rsid w:val="00B61D48"/>
    <w:rsid w:val="00B66106"/>
    <w:rsid w:val="00B66F3E"/>
    <w:rsid w:val="00B67424"/>
    <w:rsid w:val="00B67AA0"/>
    <w:rsid w:val="00B70F41"/>
    <w:rsid w:val="00B76A42"/>
    <w:rsid w:val="00B80244"/>
    <w:rsid w:val="00B80DDE"/>
    <w:rsid w:val="00B813BB"/>
    <w:rsid w:val="00B83D96"/>
    <w:rsid w:val="00B847D3"/>
    <w:rsid w:val="00B86525"/>
    <w:rsid w:val="00B8665D"/>
    <w:rsid w:val="00B866F3"/>
    <w:rsid w:val="00B867F4"/>
    <w:rsid w:val="00B87C84"/>
    <w:rsid w:val="00B87FBD"/>
    <w:rsid w:val="00B9166C"/>
    <w:rsid w:val="00B91ECB"/>
    <w:rsid w:val="00B9293A"/>
    <w:rsid w:val="00B929BB"/>
    <w:rsid w:val="00B958CB"/>
    <w:rsid w:val="00B958D2"/>
    <w:rsid w:val="00B95CA5"/>
    <w:rsid w:val="00B96DD6"/>
    <w:rsid w:val="00BA0913"/>
    <w:rsid w:val="00BA1D50"/>
    <w:rsid w:val="00BA309B"/>
    <w:rsid w:val="00BB0C39"/>
    <w:rsid w:val="00BB1C65"/>
    <w:rsid w:val="00BB33BA"/>
    <w:rsid w:val="00BB491D"/>
    <w:rsid w:val="00BB5AF6"/>
    <w:rsid w:val="00BB5E2B"/>
    <w:rsid w:val="00BB64EA"/>
    <w:rsid w:val="00BB729A"/>
    <w:rsid w:val="00BC4FB1"/>
    <w:rsid w:val="00BC5BD8"/>
    <w:rsid w:val="00BC5E73"/>
    <w:rsid w:val="00BD08FC"/>
    <w:rsid w:val="00BD0F0F"/>
    <w:rsid w:val="00BD2D7D"/>
    <w:rsid w:val="00BD3DBF"/>
    <w:rsid w:val="00BD408C"/>
    <w:rsid w:val="00BD41D7"/>
    <w:rsid w:val="00BD5269"/>
    <w:rsid w:val="00BD52EF"/>
    <w:rsid w:val="00BD57C5"/>
    <w:rsid w:val="00BE0D70"/>
    <w:rsid w:val="00BE49D6"/>
    <w:rsid w:val="00BF167C"/>
    <w:rsid w:val="00BF18C9"/>
    <w:rsid w:val="00BF3226"/>
    <w:rsid w:val="00BF360E"/>
    <w:rsid w:val="00BF52E9"/>
    <w:rsid w:val="00BF5B59"/>
    <w:rsid w:val="00BF7653"/>
    <w:rsid w:val="00C06575"/>
    <w:rsid w:val="00C10144"/>
    <w:rsid w:val="00C106DF"/>
    <w:rsid w:val="00C10EE4"/>
    <w:rsid w:val="00C12607"/>
    <w:rsid w:val="00C12F4E"/>
    <w:rsid w:val="00C13129"/>
    <w:rsid w:val="00C140C9"/>
    <w:rsid w:val="00C14BE2"/>
    <w:rsid w:val="00C1531E"/>
    <w:rsid w:val="00C177B1"/>
    <w:rsid w:val="00C21930"/>
    <w:rsid w:val="00C2260D"/>
    <w:rsid w:val="00C23157"/>
    <w:rsid w:val="00C23439"/>
    <w:rsid w:val="00C23DA7"/>
    <w:rsid w:val="00C23EE8"/>
    <w:rsid w:val="00C24B4E"/>
    <w:rsid w:val="00C24CB7"/>
    <w:rsid w:val="00C2551C"/>
    <w:rsid w:val="00C25AF4"/>
    <w:rsid w:val="00C268A1"/>
    <w:rsid w:val="00C27730"/>
    <w:rsid w:val="00C3075D"/>
    <w:rsid w:val="00C30AF8"/>
    <w:rsid w:val="00C321ED"/>
    <w:rsid w:val="00C33738"/>
    <w:rsid w:val="00C337C0"/>
    <w:rsid w:val="00C344BA"/>
    <w:rsid w:val="00C402BB"/>
    <w:rsid w:val="00C428CB"/>
    <w:rsid w:val="00C4410D"/>
    <w:rsid w:val="00C441F5"/>
    <w:rsid w:val="00C45047"/>
    <w:rsid w:val="00C47EC6"/>
    <w:rsid w:val="00C50107"/>
    <w:rsid w:val="00C52715"/>
    <w:rsid w:val="00C54253"/>
    <w:rsid w:val="00C54DC5"/>
    <w:rsid w:val="00C56DB3"/>
    <w:rsid w:val="00C5759A"/>
    <w:rsid w:val="00C57C15"/>
    <w:rsid w:val="00C605D5"/>
    <w:rsid w:val="00C61281"/>
    <w:rsid w:val="00C626A7"/>
    <w:rsid w:val="00C62DB0"/>
    <w:rsid w:val="00C64545"/>
    <w:rsid w:val="00C65C01"/>
    <w:rsid w:val="00C66390"/>
    <w:rsid w:val="00C73C18"/>
    <w:rsid w:val="00C74841"/>
    <w:rsid w:val="00C75097"/>
    <w:rsid w:val="00C75835"/>
    <w:rsid w:val="00C773AF"/>
    <w:rsid w:val="00C77B57"/>
    <w:rsid w:val="00C80BAE"/>
    <w:rsid w:val="00C81339"/>
    <w:rsid w:val="00C82B20"/>
    <w:rsid w:val="00C8370D"/>
    <w:rsid w:val="00C84076"/>
    <w:rsid w:val="00C85A5E"/>
    <w:rsid w:val="00C86BE9"/>
    <w:rsid w:val="00C916D9"/>
    <w:rsid w:val="00C93908"/>
    <w:rsid w:val="00C95422"/>
    <w:rsid w:val="00C96855"/>
    <w:rsid w:val="00C9776F"/>
    <w:rsid w:val="00C97E2C"/>
    <w:rsid w:val="00CA0BEA"/>
    <w:rsid w:val="00CA12D2"/>
    <w:rsid w:val="00CA1602"/>
    <w:rsid w:val="00CA29BC"/>
    <w:rsid w:val="00CA393A"/>
    <w:rsid w:val="00CA4D0D"/>
    <w:rsid w:val="00CA54D4"/>
    <w:rsid w:val="00CA6DF2"/>
    <w:rsid w:val="00CA6F70"/>
    <w:rsid w:val="00CB1D93"/>
    <w:rsid w:val="00CB367D"/>
    <w:rsid w:val="00CB5F64"/>
    <w:rsid w:val="00CB6245"/>
    <w:rsid w:val="00CB7EC6"/>
    <w:rsid w:val="00CC02DD"/>
    <w:rsid w:val="00CC23C4"/>
    <w:rsid w:val="00CC3711"/>
    <w:rsid w:val="00CC415B"/>
    <w:rsid w:val="00CC45A4"/>
    <w:rsid w:val="00CC55AA"/>
    <w:rsid w:val="00CC7308"/>
    <w:rsid w:val="00CC7F3C"/>
    <w:rsid w:val="00CD00FE"/>
    <w:rsid w:val="00CD0E7E"/>
    <w:rsid w:val="00CD36C3"/>
    <w:rsid w:val="00CD4542"/>
    <w:rsid w:val="00CD5B8F"/>
    <w:rsid w:val="00CD66E1"/>
    <w:rsid w:val="00CD79F2"/>
    <w:rsid w:val="00CE2D00"/>
    <w:rsid w:val="00CE5810"/>
    <w:rsid w:val="00CE6ABB"/>
    <w:rsid w:val="00CE79BA"/>
    <w:rsid w:val="00CF03D7"/>
    <w:rsid w:val="00CF13B5"/>
    <w:rsid w:val="00CF2711"/>
    <w:rsid w:val="00CF4A19"/>
    <w:rsid w:val="00CF5830"/>
    <w:rsid w:val="00CF5C98"/>
    <w:rsid w:val="00CF6E63"/>
    <w:rsid w:val="00CF7DC0"/>
    <w:rsid w:val="00D03365"/>
    <w:rsid w:val="00D04167"/>
    <w:rsid w:val="00D0745B"/>
    <w:rsid w:val="00D104B0"/>
    <w:rsid w:val="00D11125"/>
    <w:rsid w:val="00D14E8D"/>
    <w:rsid w:val="00D14F20"/>
    <w:rsid w:val="00D1744B"/>
    <w:rsid w:val="00D17CD0"/>
    <w:rsid w:val="00D206A8"/>
    <w:rsid w:val="00D20D0D"/>
    <w:rsid w:val="00D226FC"/>
    <w:rsid w:val="00D227BD"/>
    <w:rsid w:val="00D232E2"/>
    <w:rsid w:val="00D242B5"/>
    <w:rsid w:val="00D255F2"/>
    <w:rsid w:val="00D3048B"/>
    <w:rsid w:val="00D3075D"/>
    <w:rsid w:val="00D30D49"/>
    <w:rsid w:val="00D325E9"/>
    <w:rsid w:val="00D34CC6"/>
    <w:rsid w:val="00D35A0A"/>
    <w:rsid w:val="00D36D62"/>
    <w:rsid w:val="00D403E7"/>
    <w:rsid w:val="00D40665"/>
    <w:rsid w:val="00D41910"/>
    <w:rsid w:val="00D41C2A"/>
    <w:rsid w:val="00D42ED0"/>
    <w:rsid w:val="00D445E8"/>
    <w:rsid w:val="00D44813"/>
    <w:rsid w:val="00D50439"/>
    <w:rsid w:val="00D50C7E"/>
    <w:rsid w:val="00D50E8F"/>
    <w:rsid w:val="00D518D7"/>
    <w:rsid w:val="00D52B6A"/>
    <w:rsid w:val="00D55C4E"/>
    <w:rsid w:val="00D604F3"/>
    <w:rsid w:val="00D60802"/>
    <w:rsid w:val="00D6097C"/>
    <w:rsid w:val="00D62DAF"/>
    <w:rsid w:val="00D635AA"/>
    <w:rsid w:val="00D64913"/>
    <w:rsid w:val="00D65131"/>
    <w:rsid w:val="00D65180"/>
    <w:rsid w:val="00D6658A"/>
    <w:rsid w:val="00D70BE2"/>
    <w:rsid w:val="00D71910"/>
    <w:rsid w:val="00D72C04"/>
    <w:rsid w:val="00D72EB4"/>
    <w:rsid w:val="00D73D58"/>
    <w:rsid w:val="00D762A7"/>
    <w:rsid w:val="00D76D54"/>
    <w:rsid w:val="00D802CF"/>
    <w:rsid w:val="00D8237D"/>
    <w:rsid w:val="00D84645"/>
    <w:rsid w:val="00D8621B"/>
    <w:rsid w:val="00D866D1"/>
    <w:rsid w:val="00D876D7"/>
    <w:rsid w:val="00D912B9"/>
    <w:rsid w:val="00D91ECD"/>
    <w:rsid w:val="00D924EC"/>
    <w:rsid w:val="00D95629"/>
    <w:rsid w:val="00DA3256"/>
    <w:rsid w:val="00DA4083"/>
    <w:rsid w:val="00DA619D"/>
    <w:rsid w:val="00DA63A8"/>
    <w:rsid w:val="00DA6A3C"/>
    <w:rsid w:val="00DB0679"/>
    <w:rsid w:val="00DB12B6"/>
    <w:rsid w:val="00DB36C6"/>
    <w:rsid w:val="00DB3B02"/>
    <w:rsid w:val="00DB4AF7"/>
    <w:rsid w:val="00DB7B8D"/>
    <w:rsid w:val="00DB7C9A"/>
    <w:rsid w:val="00DB7EAC"/>
    <w:rsid w:val="00DC131A"/>
    <w:rsid w:val="00DC1854"/>
    <w:rsid w:val="00DC28CF"/>
    <w:rsid w:val="00DC2A5E"/>
    <w:rsid w:val="00DC30BF"/>
    <w:rsid w:val="00DC604B"/>
    <w:rsid w:val="00DD0455"/>
    <w:rsid w:val="00DD2085"/>
    <w:rsid w:val="00DD2595"/>
    <w:rsid w:val="00DD5E83"/>
    <w:rsid w:val="00DD6247"/>
    <w:rsid w:val="00DD743A"/>
    <w:rsid w:val="00DE04E4"/>
    <w:rsid w:val="00DE0E87"/>
    <w:rsid w:val="00DE122F"/>
    <w:rsid w:val="00DE3047"/>
    <w:rsid w:val="00DE4119"/>
    <w:rsid w:val="00DE4245"/>
    <w:rsid w:val="00DE453E"/>
    <w:rsid w:val="00DE52A3"/>
    <w:rsid w:val="00DE6611"/>
    <w:rsid w:val="00DE7EFD"/>
    <w:rsid w:val="00DF313A"/>
    <w:rsid w:val="00DF3B20"/>
    <w:rsid w:val="00DF4564"/>
    <w:rsid w:val="00DF5786"/>
    <w:rsid w:val="00DF658C"/>
    <w:rsid w:val="00DF76BA"/>
    <w:rsid w:val="00DF7928"/>
    <w:rsid w:val="00E006A4"/>
    <w:rsid w:val="00E01C88"/>
    <w:rsid w:val="00E01E2C"/>
    <w:rsid w:val="00E01EF7"/>
    <w:rsid w:val="00E05890"/>
    <w:rsid w:val="00E06284"/>
    <w:rsid w:val="00E0796D"/>
    <w:rsid w:val="00E13774"/>
    <w:rsid w:val="00E15F89"/>
    <w:rsid w:val="00E21C76"/>
    <w:rsid w:val="00E223F1"/>
    <w:rsid w:val="00E23E20"/>
    <w:rsid w:val="00E24E6B"/>
    <w:rsid w:val="00E334F0"/>
    <w:rsid w:val="00E33B28"/>
    <w:rsid w:val="00E35244"/>
    <w:rsid w:val="00E35D2A"/>
    <w:rsid w:val="00E36D81"/>
    <w:rsid w:val="00E41062"/>
    <w:rsid w:val="00E42658"/>
    <w:rsid w:val="00E44895"/>
    <w:rsid w:val="00E46FC2"/>
    <w:rsid w:val="00E4748E"/>
    <w:rsid w:val="00E50099"/>
    <w:rsid w:val="00E53EFD"/>
    <w:rsid w:val="00E540B8"/>
    <w:rsid w:val="00E55A12"/>
    <w:rsid w:val="00E56E2E"/>
    <w:rsid w:val="00E5765C"/>
    <w:rsid w:val="00E60AAE"/>
    <w:rsid w:val="00E635A8"/>
    <w:rsid w:val="00E64C98"/>
    <w:rsid w:val="00E64FA8"/>
    <w:rsid w:val="00E66084"/>
    <w:rsid w:val="00E67190"/>
    <w:rsid w:val="00E7067E"/>
    <w:rsid w:val="00E7082D"/>
    <w:rsid w:val="00E71326"/>
    <w:rsid w:val="00E72798"/>
    <w:rsid w:val="00E73847"/>
    <w:rsid w:val="00E74AC3"/>
    <w:rsid w:val="00E80166"/>
    <w:rsid w:val="00E805E7"/>
    <w:rsid w:val="00E81436"/>
    <w:rsid w:val="00E83072"/>
    <w:rsid w:val="00E84051"/>
    <w:rsid w:val="00E84888"/>
    <w:rsid w:val="00E87805"/>
    <w:rsid w:val="00E87BE7"/>
    <w:rsid w:val="00E940D9"/>
    <w:rsid w:val="00E971B1"/>
    <w:rsid w:val="00EA06CB"/>
    <w:rsid w:val="00EA1340"/>
    <w:rsid w:val="00EA17EF"/>
    <w:rsid w:val="00EA1D04"/>
    <w:rsid w:val="00EA3D18"/>
    <w:rsid w:val="00EA4DC3"/>
    <w:rsid w:val="00EA5F30"/>
    <w:rsid w:val="00EA6D65"/>
    <w:rsid w:val="00EA724C"/>
    <w:rsid w:val="00EB0127"/>
    <w:rsid w:val="00EB1836"/>
    <w:rsid w:val="00EB293B"/>
    <w:rsid w:val="00EB3C44"/>
    <w:rsid w:val="00EB49A9"/>
    <w:rsid w:val="00EB50B7"/>
    <w:rsid w:val="00EB5AA8"/>
    <w:rsid w:val="00EB6611"/>
    <w:rsid w:val="00EB6ECD"/>
    <w:rsid w:val="00EC0AD4"/>
    <w:rsid w:val="00EC0F9A"/>
    <w:rsid w:val="00EC2E8C"/>
    <w:rsid w:val="00EC53B2"/>
    <w:rsid w:val="00EC70CC"/>
    <w:rsid w:val="00EC74C3"/>
    <w:rsid w:val="00ED0497"/>
    <w:rsid w:val="00ED3A5C"/>
    <w:rsid w:val="00ED3F4E"/>
    <w:rsid w:val="00ED4702"/>
    <w:rsid w:val="00ED599F"/>
    <w:rsid w:val="00ED6891"/>
    <w:rsid w:val="00ED7EC6"/>
    <w:rsid w:val="00ED7FF4"/>
    <w:rsid w:val="00EE22D1"/>
    <w:rsid w:val="00EE2497"/>
    <w:rsid w:val="00EE284D"/>
    <w:rsid w:val="00EE2A6D"/>
    <w:rsid w:val="00EE2D31"/>
    <w:rsid w:val="00EE42B7"/>
    <w:rsid w:val="00EE695F"/>
    <w:rsid w:val="00EF082E"/>
    <w:rsid w:val="00EF5D0C"/>
    <w:rsid w:val="00EF6491"/>
    <w:rsid w:val="00EF6C4C"/>
    <w:rsid w:val="00EF72A2"/>
    <w:rsid w:val="00F01A32"/>
    <w:rsid w:val="00F01CFD"/>
    <w:rsid w:val="00F02BE9"/>
    <w:rsid w:val="00F03659"/>
    <w:rsid w:val="00F05944"/>
    <w:rsid w:val="00F061C4"/>
    <w:rsid w:val="00F06965"/>
    <w:rsid w:val="00F1110D"/>
    <w:rsid w:val="00F1174F"/>
    <w:rsid w:val="00F12026"/>
    <w:rsid w:val="00F12605"/>
    <w:rsid w:val="00F12AF8"/>
    <w:rsid w:val="00F146D8"/>
    <w:rsid w:val="00F1548D"/>
    <w:rsid w:val="00F175CE"/>
    <w:rsid w:val="00F21D70"/>
    <w:rsid w:val="00F2240D"/>
    <w:rsid w:val="00F228D1"/>
    <w:rsid w:val="00F24549"/>
    <w:rsid w:val="00F245D1"/>
    <w:rsid w:val="00F254F3"/>
    <w:rsid w:val="00F2697F"/>
    <w:rsid w:val="00F303AE"/>
    <w:rsid w:val="00F32274"/>
    <w:rsid w:val="00F3349D"/>
    <w:rsid w:val="00F35000"/>
    <w:rsid w:val="00F355B6"/>
    <w:rsid w:val="00F35B19"/>
    <w:rsid w:val="00F3647E"/>
    <w:rsid w:val="00F36A22"/>
    <w:rsid w:val="00F40F33"/>
    <w:rsid w:val="00F418F2"/>
    <w:rsid w:val="00F449DF"/>
    <w:rsid w:val="00F44F61"/>
    <w:rsid w:val="00F46987"/>
    <w:rsid w:val="00F46CC0"/>
    <w:rsid w:val="00F4798C"/>
    <w:rsid w:val="00F51E0A"/>
    <w:rsid w:val="00F5273A"/>
    <w:rsid w:val="00F547CB"/>
    <w:rsid w:val="00F56A3E"/>
    <w:rsid w:val="00F56A3F"/>
    <w:rsid w:val="00F606E1"/>
    <w:rsid w:val="00F60A41"/>
    <w:rsid w:val="00F6245F"/>
    <w:rsid w:val="00F700E3"/>
    <w:rsid w:val="00F70EEF"/>
    <w:rsid w:val="00F71CF1"/>
    <w:rsid w:val="00F72780"/>
    <w:rsid w:val="00F743A9"/>
    <w:rsid w:val="00F75834"/>
    <w:rsid w:val="00F819B4"/>
    <w:rsid w:val="00F8408C"/>
    <w:rsid w:val="00F856F7"/>
    <w:rsid w:val="00F87398"/>
    <w:rsid w:val="00F9173E"/>
    <w:rsid w:val="00F91A93"/>
    <w:rsid w:val="00F922C1"/>
    <w:rsid w:val="00F924FF"/>
    <w:rsid w:val="00F935C8"/>
    <w:rsid w:val="00F939D7"/>
    <w:rsid w:val="00F94986"/>
    <w:rsid w:val="00F949F2"/>
    <w:rsid w:val="00FA1D1A"/>
    <w:rsid w:val="00FA307C"/>
    <w:rsid w:val="00FA3DDE"/>
    <w:rsid w:val="00FA4BFD"/>
    <w:rsid w:val="00FB0363"/>
    <w:rsid w:val="00FB1233"/>
    <w:rsid w:val="00FB306E"/>
    <w:rsid w:val="00FB37C2"/>
    <w:rsid w:val="00FB38BE"/>
    <w:rsid w:val="00FB3F5D"/>
    <w:rsid w:val="00FB62BA"/>
    <w:rsid w:val="00FB6434"/>
    <w:rsid w:val="00FB654F"/>
    <w:rsid w:val="00FB69DD"/>
    <w:rsid w:val="00FB6AD3"/>
    <w:rsid w:val="00FC0D68"/>
    <w:rsid w:val="00FC26B3"/>
    <w:rsid w:val="00FC2F71"/>
    <w:rsid w:val="00FC2FAB"/>
    <w:rsid w:val="00FC36A0"/>
    <w:rsid w:val="00FC3786"/>
    <w:rsid w:val="00FC4203"/>
    <w:rsid w:val="00FC43F9"/>
    <w:rsid w:val="00FD104B"/>
    <w:rsid w:val="00FD5FB8"/>
    <w:rsid w:val="00FD683B"/>
    <w:rsid w:val="00FE0445"/>
    <w:rsid w:val="00FE0E30"/>
    <w:rsid w:val="00FE21FE"/>
    <w:rsid w:val="00FE36BE"/>
    <w:rsid w:val="00FE393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69" type="arc" idref="#_x0000_s1363"/>
        <o:r id="V:Rule76" type="arc" idref="#_x0000_s1385"/>
        <o:r id="V:Rule118" type="connector" idref="#_x0000_s1677"/>
        <o:r id="V:Rule122" type="connector" idref="#_x0000_s1359"/>
        <o:r id="V:Rule124" type="connector" idref="#_x0000_s1668"/>
        <o:r id="V:Rule125" type="connector" idref="#_x0000_s1361"/>
        <o:r id="V:Rule129" type="connector" idref="#_x0000_s1485"/>
        <o:r id="V:Rule130" type="connector" idref="#_x0000_s1513"/>
        <o:r id="V:Rule131" type="connector" idref="#_x0000_s1509"/>
        <o:r id="V:Rule132" type="connector" idref="#_x0000_s1480"/>
        <o:r id="V:Rule133" type="connector" idref="#_x0000_s1384"/>
        <o:r id="V:Rule137" type="connector" idref="#_x0000_s1501"/>
        <o:r id="V:Rule138" type="connector" idref="#_x0000_s1510"/>
        <o:r id="V:Rule139" type="connector" idref="#_x0000_s1484"/>
        <o:r id="V:Rule143" type="connector" idref="#_x0000_s1337"/>
        <o:r id="V:Rule145" type="connector" idref="#_x0000_s1358"/>
        <o:r id="V:Rule146" type="connector" idref="#_x0000_s1479"/>
        <o:r id="V:Rule147" type="connector" idref="#_x0000_s1473"/>
        <o:r id="V:Rule153" type="connector" idref="#_x0000_s1367"/>
        <o:r id="V:Rule154" type="connector" idref="#_x0000_s1380"/>
        <o:r id="V:Rule155" type="connector" idref="#_x0000_s1495"/>
        <o:r id="V:Rule156" type="connector" idref="#_x0000_s1353"/>
        <o:r id="V:Rule157" type="connector" idref="#_x0000_s1511"/>
        <o:r id="V:Rule159" type="connector" idref="#_x0000_s1505"/>
        <o:r id="V:Rule161" type="connector" idref="#_x0000_s1673"/>
        <o:r id="V:Rule164" type="connector" idref="#_x0000_s1383"/>
        <o:r id="V:Rule165" type="connector" idref="#_x0000_s1478"/>
        <o:r id="V:Rule167" type="connector" idref="#_x0000_s1379"/>
        <o:r id="V:Rule169" type="connector" idref="#_x0000_s1453"/>
        <o:r id="V:Rule170" type="connector" idref="#_x0000_s1494"/>
        <o:r id="V:Rule173" type="connector" idref="#_x0000_s1504"/>
        <o:r id="V:Rule175" type="connector" idref="#_x0000_s1512"/>
        <o:r id="V:Rule180" type="connector" idref="#_x0000_s1683"/>
        <o:r id="V:Rule181" type="connector" idref="#_x0000_s1472"/>
        <o:r id="V:Rule186" type="connector" idref="#_x0000_s1458"/>
        <o:r id="V:Rule188" type="connector" idref="#_x0000_s1483"/>
        <o:r id="V:Rule190" type="connector" idref="#_x0000_s1476"/>
        <o:r id="V:Rule191" type="connector" idref="#_x0000_s1475"/>
        <o:r id="V:Rule192" type="connector" idref="#_x0000_s1506"/>
        <o:r id="V:Rule193" type="connector" idref="#_x0000_s1334"/>
        <o:r id="V:Rule196" type="connector" idref="#_x0000_s1507"/>
        <o:r id="V:Rule197" type="connector" idref="#_x0000_s1486"/>
        <o:r id="V:Rule198" type="connector" idref="#_x0000_s1456"/>
        <o:r id="V:Rule199" type="connector" idref="#_x0000_s1381"/>
        <o:r id="V:Rule201" type="connector" idref="#_x0000_s1487"/>
        <o:r id="V:Rule204" type="connector" idref="#_x0000_s1354"/>
        <o:r id="V:Rule206" type="connector" idref="#_x0000_s1508"/>
        <o:r id="V:Rule208" type="connector" idref="#_x0000_s1500"/>
        <o:r id="V:Rule209" type="connector" idref="#_x0000_s1386"/>
        <o:r id="V:Rule211" type="connector" idref="#_x0000_s1335"/>
        <o:r id="V:Rule212" type="connector" idref="#_x0000_s1503"/>
        <o:r id="V:Rule214" type="connector" idref="#_x0000_s1680"/>
        <o:r id="V:Rule216" type="connector" idref="#_x0000_s1461"/>
        <o:r id="V:Rule221" type="connector" idref="#_x0000_s1336"/>
        <o:r id="V:Rule225" type="connector" idref="#_x0000_s1675"/>
        <o:r id="V:Rule226" type="connector" idref="#_x0000_s138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57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21C7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1C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C7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6A3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6A3E"/>
  </w:style>
  <w:style w:type="paragraph" w:styleId="Footer">
    <w:name w:val="footer"/>
    <w:basedOn w:val="Normal"/>
    <w:link w:val="FooterChar"/>
    <w:uiPriority w:val="99"/>
    <w:semiHidden/>
    <w:unhideWhenUsed/>
    <w:rsid w:val="00F56A3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56A3E"/>
  </w:style>
  <w:style w:type="paragraph" w:styleId="ListParagraph">
    <w:name w:val="List Paragraph"/>
    <w:basedOn w:val="Normal"/>
    <w:uiPriority w:val="34"/>
    <w:qFormat/>
    <w:rsid w:val="00881BFC"/>
    <w:pPr>
      <w:ind w:left="720"/>
      <w:contextualSpacing/>
    </w:pPr>
  </w:style>
  <w:style w:type="table" w:styleId="TableGrid">
    <w:name w:val="Table Grid"/>
    <w:basedOn w:val="TableNormal"/>
    <w:uiPriority w:val="59"/>
    <w:rsid w:val="004426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9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643968D-ACF1-411F-A3DD-B451633E5C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3</TotalTime>
  <Pages>10</Pages>
  <Words>2472</Words>
  <Characters>14097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5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k</dc:creator>
  <cp:lastModifiedBy>Computer</cp:lastModifiedBy>
  <cp:revision>115</cp:revision>
  <cp:lastPrinted>2013-11-15T09:59:00Z</cp:lastPrinted>
  <dcterms:created xsi:type="dcterms:W3CDTF">2015-01-18T15:14:00Z</dcterms:created>
  <dcterms:modified xsi:type="dcterms:W3CDTF">2020-03-19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